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496" w:type="dxa"/>
        <w:tblInd w:w="-993" w:type="dxa"/>
        <w:tblLook w:val="01E0" w:firstRow="1" w:lastRow="1" w:firstColumn="1" w:lastColumn="1" w:noHBand="0" w:noVBand="0"/>
      </w:tblPr>
      <w:tblGrid>
        <w:gridCol w:w="4821"/>
        <w:gridCol w:w="5675"/>
      </w:tblGrid>
      <w:tr w:rsidR="00961621" w:rsidRPr="0067012B" w:rsidTr="00555339">
        <w:tc>
          <w:tcPr>
            <w:tcW w:w="4821" w:type="dxa"/>
          </w:tcPr>
          <w:p w:rsidR="00961621" w:rsidRPr="0067012B" w:rsidRDefault="003C034B" w:rsidP="009616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7012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RƯỜNG THCS </w:t>
            </w:r>
            <w:r w:rsidR="00DB0CE3" w:rsidRPr="0067012B">
              <w:rPr>
                <w:rFonts w:ascii="Times New Roman" w:eastAsia="Times New Roman" w:hAnsi="Times New Roman" w:cs="Times New Roman"/>
                <w:sz w:val="28"/>
                <w:szCs w:val="28"/>
              </w:rPr>
              <w:t>QUANG TRUNG</w:t>
            </w:r>
          </w:p>
          <w:p w:rsidR="00961621" w:rsidRPr="0067012B" w:rsidRDefault="003C034B" w:rsidP="009616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10"/>
                <w:sz w:val="28"/>
                <w:szCs w:val="28"/>
              </w:rPr>
            </w:pPr>
            <w:r w:rsidRPr="0067012B">
              <w:rPr>
                <w:rFonts w:ascii="Times New Roman" w:eastAsia="Times New Roman" w:hAnsi="Times New Roman" w:cs="Times New Roman"/>
                <w:b/>
                <w:bCs/>
                <w:spacing w:val="-10"/>
                <w:sz w:val="28"/>
                <w:szCs w:val="28"/>
              </w:rPr>
              <w:t xml:space="preserve">TỔ </w:t>
            </w:r>
            <w:r w:rsidR="00DB0CE3" w:rsidRPr="0067012B">
              <w:rPr>
                <w:rFonts w:ascii="Times New Roman" w:eastAsia="Times New Roman" w:hAnsi="Times New Roman" w:cs="Times New Roman"/>
                <w:b/>
                <w:bCs/>
                <w:spacing w:val="-10"/>
                <w:sz w:val="28"/>
                <w:szCs w:val="28"/>
              </w:rPr>
              <w:t>KHOA HỌC TỰ NHIÊN</w:t>
            </w:r>
          </w:p>
          <w:p w:rsidR="00961621" w:rsidRPr="0067012B" w:rsidRDefault="00E279A0" w:rsidP="00453E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67012B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834390</wp:posOffset>
                      </wp:positionH>
                      <wp:positionV relativeFrom="paragraph">
                        <wp:posOffset>21589</wp:posOffset>
                      </wp:positionV>
                      <wp:extent cx="1189355" cy="0"/>
                      <wp:effectExtent l="0" t="0" r="10795" b="190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8935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A5D04C6" id="Straight Connector 6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5.7pt,1.7pt" to="159.35pt,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"/>
                  </w:pict>
                </mc:Fallback>
              </mc:AlternateContent>
            </w:r>
          </w:p>
        </w:tc>
        <w:tc>
          <w:tcPr>
            <w:tcW w:w="5675" w:type="dxa"/>
          </w:tcPr>
          <w:p w:rsidR="00961621" w:rsidRPr="0067012B" w:rsidRDefault="00961621" w:rsidP="009616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7012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>CỘNG HÒA XÃ HỘI CHỦ NGHĨA VIỆT NAM</w:t>
            </w:r>
          </w:p>
          <w:p w:rsidR="00961621" w:rsidRPr="0067012B" w:rsidRDefault="00961621" w:rsidP="009616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7012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>Độc</w:t>
            </w:r>
            <w:r w:rsidR="004C43B2" w:rsidRPr="0067012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67012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>lập - Tự do - Hạnh</w:t>
            </w:r>
            <w:r w:rsidR="004C43B2" w:rsidRPr="0067012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67012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>phúc</w:t>
            </w:r>
          </w:p>
          <w:p w:rsidR="00961621" w:rsidRPr="0067012B" w:rsidRDefault="00E279A0" w:rsidP="009616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67012B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758190</wp:posOffset>
                      </wp:positionH>
                      <wp:positionV relativeFrom="paragraph">
                        <wp:posOffset>5079</wp:posOffset>
                      </wp:positionV>
                      <wp:extent cx="1982470" cy="0"/>
                      <wp:effectExtent l="0" t="0" r="17780" b="1905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9824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A5A91F2" id="Straight Connector 5" o:spid="_x0000_s1026" style="position:absolute;flip:y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9.7pt,.4pt" to="215.8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"/>
                  </w:pict>
                </mc:Fallback>
              </mc:AlternateContent>
            </w:r>
          </w:p>
        </w:tc>
      </w:tr>
      <w:tr w:rsidR="00453E11" w:rsidRPr="0067012B" w:rsidTr="00555339">
        <w:tc>
          <w:tcPr>
            <w:tcW w:w="4821" w:type="dxa"/>
          </w:tcPr>
          <w:p w:rsidR="00453E11" w:rsidRPr="0067012B" w:rsidRDefault="00453E11" w:rsidP="0096162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5" w:type="dxa"/>
          </w:tcPr>
          <w:p w:rsidR="00453E11" w:rsidRPr="0067012B" w:rsidRDefault="00DB0CE3" w:rsidP="00453E1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proofErr w:type="spellStart"/>
            <w:r w:rsidRPr="0067012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Quang</w:t>
            </w:r>
            <w:proofErr w:type="spellEnd"/>
            <w:r w:rsidRPr="0067012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Trung</w:t>
            </w:r>
            <w:proofErr w:type="spellEnd"/>
            <w:r w:rsidR="00453E11" w:rsidRPr="0067012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, </w:t>
            </w:r>
            <w:proofErr w:type="spellStart"/>
            <w:r w:rsidR="00453E11" w:rsidRPr="0067012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ngày</w:t>
            </w:r>
            <w:proofErr w:type="spellEnd"/>
            <w:r w:rsidR="00844ECA" w:rsidRPr="0067012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4</w:t>
            </w:r>
            <w:r w:rsidR="003C034B" w:rsidRPr="0067012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="003C034B" w:rsidRPr="0067012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t</w:t>
            </w:r>
            <w:r w:rsidR="00453E11" w:rsidRPr="0067012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háng</w:t>
            </w:r>
            <w:proofErr w:type="spellEnd"/>
            <w:r w:rsidR="00453E11" w:rsidRPr="0067012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r w:rsidRPr="0067012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3</w:t>
            </w:r>
            <w:r w:rsidR="003C034B" w:rsidRPr="0067012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="00453E11" w:rsidRPr="0067012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năm</w:t>
            </w:r>
            <w:proofErr w:type="spellEnd"/>
            <w:r w:rsidR="00453E11" w:rsidRPr="0067012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202</w:t>
            </w:r>
            <w:r w:rsidR="00844ECA" w:rsidRPr="0067012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2</w:t>
            </w:r>
          </w:p>
        </w:tc>
      </w:tr>
    </w:tbl>
    <w:p w:rsidR="00453E11" w:rsidRPr="0067012B" w:rsidRDefault="00FC16F9" w:rsidP="001736B7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67012B">
        <w:rPr>
          <w:rFonts w:ascii="Times New Roman" w:eastAsia="Times New Roman" w:hAnsi="Times New Roman" w:cs="Times New Roman"/>
          <w:b/>
          <w:bCs/>
          <w:sz w:val="28"/>
          <w:szCs w:val="28"/>
        </w:rPr>
        <w:t>BẢN</w:t>
      </w:r>
      <w:r w:rsidR="00453E11" w:rsidRPr="0067012B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r w:rsidR="00453E11" w:rsidRPr="0067012B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NHẬN XÉT, </w:t>
      </w:r>
      <w:r w:rsidR="00453E11" w:rsidRPr="0067012B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 xml:space="preserve">ĐÁNH GIÁ </w:t>
      </w:r>
      <w:r w:rsidR="00DE3F5C" w:rsidRPr="0067012B">
        <w:rPr>
          <w:rFonts w:ascii="Times New Roman" w:eastAsia="Times New Roman" w:hAnsi="Times New Roman" w:cs="Times New Roman"/>
          <w:b/>
          <w:bCs/>
          <w:sz w:val="28"/>
          <w:szCs w:val="28"/>
        </w:rPr>
        <w:t>SÁCH GIÁO KHOA</w:t>
      </w:r>
      <w:r w:rsidR="00453E11" w:rsidRPr="0067012B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LỚP </w:t>
      </w:r>
      <w:r w:rsidR="00844ECA" w:rsidRPr="0067012B">
        <w:rPr>
          <w:rFonts w:ascii="Times New Roman" w:eastAsia="Times New Roman" w:hAnsi="Times New Roman" w:cs="Times New Roman"/>
          <w:b/>
          <w:bCs/>
          <w:sz w:val="28"/>
          <w:szCs w:val="28"/>
        </w:rPr>
        <w:t>7</w:t>
      </w:r>
    </w:p>
    <w:p w:rsidR="003C3A47" w:rsidRPr="0067012B" w:rsidRDefault="00DE3F5C" w:rsidP="003C3A47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67012B">
        <w:rPr>
          <w:rFonts w:ascii="Times New Roman" w:eastAsia="Times New Roman" w:hAnsi="Times New Roman" w:cs="Times New Roman"/>
          <w:b/>
          <w:bCs/>
          <w:sz w:val="28"/>
          <w:szCs w:val="28"/>
        </w:rPr>
        <w:t>MÔN</w:t>
      </w:r>
      <w:r w:rsidR="003C3A47"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C23D1" w:rsidRPr="0067012B">
        <w:rPr>
          <w:rFonts w:ascii="Times New Roman" w:eastAsia="Times New Roman" w:hAnsi="Times New Roman" w:cs="Times New Roman"/>
          <w:b/>
          <w:sz w:val="28"/>
          <w:szCs w:val="28"/>
        </w:rPr>
        <w:t>TOÁN</w:t>
      </w:r>
    </w:p>
    <w:p w:rsidR="00453E11" w:rsidRPr="0067012B" w:rsidRDefault="00453E11" w:rsidP="003C3A47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DE3F5C" w:rsidRPr="0067012B" w:rsidRDefault="00DE3F5C" w:rsidP="00453E11">
      <w:pPr>
        <w:spacing w:before="60" w:after="60" w:line="276" w:lineRule="auto"/>
        <w:ind w:firstLine="720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67012B">
        <w:rPr>
          <w:rFonts w:ascii="Times New Roman" w:eastAsia="Times New Roman" w:hAnsi="Times New Roman" w:cs="Times New Roman"/>
          <w:b/>
          <w:bCs/>
          <w:sz w:val="28"/>
          <w:szCs w:val="28"/>
        </w:rPr>
        <w:t>I. THÔNG TIN VỀ SÁCH GIÁO KHOA</w:t>
      </w:r>
    </w:p>
    <w:p w:rsidR="000E0FD9" w:rsidRPr="0067012B" w:rsidRDefault="005C31B5" w:rsidP="000E0FD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67012B">
        <w:rPr>
          <w:rFonts w:ascii="Times New Roman" w:hAnsi="Times New Roman" w:cs="Times New Roman"/>
          <w:sz w:val="28"/>
          <w:szCs w:val="28"/>
        </w:rPr>
        <w:t xml:space="preserve">          </w:t>
      </w:r>
      <w:r w:rsidR="00844ECA" w:rsidRPr="0067012B">
        <w:rPr>
          <w:rFonts w:ascii="Times New Roman" w:hAnsi="Times New Roman" w:cs="Times New Roman"/>
          <w:sz w:val="28"/>
          <w:szCs w:val="28"/>
        </w:rPr>
        <w:t>1</w:t>
      </w:r>
      <w:r w:rsidR="000E0FD9" w:rsidRPr="0067012B">
        <w:rPr>
          <w:rFonts w:ascii="Times New Roman" w:hAnsi="Times New Roman" w:cs="Times New Roman"/>
          <w:sz w:val="28"/>
          <w:szCs w:val="28"/>
        </w:rPr>
        <w:t>.</w:t>
      </w:r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Tên</w:t>
      </w:r>
      <w:proofErr w:type="spellEnd"/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bộ</w:t>
      </w:r>
      <w:proofErr w:type="spellEnd"/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sách</w:t>
      </w:r>
      <w:proofErr w:type="spellEnd"/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="000E0FD9" w:rsidRPr="0067012B">
        <w:rPr>
          <w:rFonts w:ascii="Times New Roman" w:hAnsi="Times New Roman" w:cs="Times New Roman"/>
          <w:sz w:val="28"/>
          <w:szCs w:val="28"/>
        </w:rPr>
        <w:t xml:space="preserve"> </w:t>
      </w:r>
      <w:r w:rsidRPr="0067012B">
        <w:rPr>
          <w:rFonts w:ascii="Times New Roman" w:hAnsi="Times New Roman" w:cs="Times New Roman"/>
          <w:sz w:val="28"/>
          <w:szCs w:val="28"/>
        </w:rPr>
        <w:t>KẾT NỐI TRI THỨC VỚI CUỘC SỐNG</w:t>
      </w:r>
    </w:p>
    <w:p w:rsidR="005C31B5" w:rsidRPr="0067012B" w:rsidRDefault="005C31B5" w:rsidP="005C31B5">
      <w:pPr>
        <w:spacing w:before="60" w:after="60" w:line="276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Nhóm</w:t>
      </w:r>
      <w:proofErr w:type="spellEnd"/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tác</w:t>
      </w:r>
      <w:proofErr w:type="spellEnd"/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giả</w:t>
      </w:r>
      <w:proofErr w:type="spellEnd"/>
      <w:r w:rsidRPr="0067012B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0E0FD9" w:rsidRPr="0067012B" w:rsidRDefault="005C31B5" w:rsidP="000E0FD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67012B">
        <w:rPr>
          <w:rFonts w:ascii="Times New Roman" w:hAnsi="Times New Roman" w:cs="Times New Roman"/>
          <w:sz w:val="28"/>
          <w:szCs w:val="28"/>
        </w:rPr>
        <w:t xml:space="preserve">          -  </w:t>
      </w:r>
      <w:proofErr w:type="spellStart"/>
      <w:r w:rsidR="00643729" w:rsidRPr="0067012B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="00643729" w:rsidRPr="006701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43729" w:rsidRPr="0067012B">
        <w:rPr>
          <w:rFonts w:ascii="Times New Roman" w:hAnsi="Times New Roman" w:cs="Times New Roman"/>
          <w:sz w:val="28"/>
          <w:szCs w:val="28"/>
        </w:rPr>
        <w:t>c</w:t>
      </w:r>
      <w:r w:rsidR="000E0FD9" w:rsidRPr="0067012B">
        <w:rPr>
          <w:rFonts w:ascii="Times New Roman" w:hAnsi="Times New Roman" w:cs="Times New Roman"/>
          <w:sz w:val="28"/>
          <w:szCs w:val="28"/>
        </w:rPr>
        <w:t>hủ</w:t>
      </w:r>
      <w:proofErr w:type="spellEnd"/>
      <w:r w:rsidR="00EC23D1" w:rsidRPr="006701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C23D1" w:rsidRPr="0067012B">
        <w:rPr>
          <w:rFonts w:ascii="Times New Roman" w:hAnsi="Times New Roman" w:cs="Times New Roman"/>
          <w:sz w:val="28"/>
          <w:szCs w:val="28"/>
        </w:rPr>
        <w:t>biên</w:t>
      </w:r>
      <w:proofErr w:type="spellEnd"/>
      <w:r w:rsidR="00EC23D1" w:rsidRPr="0067012B">
        <w:rPr>
          <w:rFonts w:ascii="Times New Roman" w:hAnsi="Times New Roman" w:cs="Times New Roman"/>
          <w:sz w:val="28"/>
          <w:szCs w:val="28"/>
        </w:rPr>
        <w:t xml:space="preserve">:  </w:t>
      </w:r>
      <w:proofErr w:type="spellStart"/>
      <w:r w:rsidR="00EC23D1" w:rsidRPr="0067012B">
        <w:rPr>
          <w:rFonts w:ascii="Times New Roman" w:hAnsi="Times New Roman" w:cs="Times New Roman"/>
          <w:sz w:val="28"/>
          <w:szCs w:val="28"/>
        </w:rPr>
        <w:t>Hà</w:t>
      </w:r>
      <w:proofErr w:type="spellEnd"/>
      <w:r w:rsidR="00EC23D1" w:rsidRPr="006701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C23D1" w:rsidRPr="0067012B">
        <w:rPr>
          <w:rFonts w:ascii="Times New Roman" w:hAnsi="Times New Roman" w:cs="Times New Roman"/>
          <w:sz w:val="28"/>
          <w:szCs w:val="28"/>
        </w:rPr>
        <w:t>Huy</w:t>
      </w:r>
      <w:proofErr w:type="spellEnd"/>
      <w:r w:rsidR="00EC23D1" w:rsidRPr="006701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C23D1" w:rsidRPr="0067012B">
        <w:rPr>
          <w:rFonts w:ascii="Times New Roman" w:hAnsi="Times New Roman" w:cs="Times New Roman"/>
          <w:sz w:val="28"/>
          <w:szCs w:val="28"/>
        </w:rPr>
        <w:t>Khoái</w:t>
      </w:r>
      <w:proofErr w:type="spellEnd"/>
    </w:p>
    <w:p w:rsidR="000E0FD9" w:rsidRPr="0067012B" w:rsidRDefault="005C31B5" w:rsidP="005C31B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          b.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Nhà</w:t>
      </w:r>
      <w:proofErr w:type="spellEnd"/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xuất</w:t>
      </w:r>
      <w:proofErr w:type="spellEnd"/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67012B">
        <w:rPr>
          <w:rFonts w:ascii="Times New Roman" w:hAnsi="Times New Roman" w:cs="Times New Roman"/>
          <w:sz w:val="28"/>
          <w:szCs w:val="28"/>
        </w:rPr>
        <w:t xml:space="preserve">: </w:t>
      </w:r>
      <w:r w:rsidR="000E0FD9" w:rsidRPr="006701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0FD9" w:rsidRPr="0067012B">
        <w:rPr>
          <w:rFonts w:ascii="Times New Roman" w:hAnsi="Times New Roman" w:cs="Times New Roman"/>
          <w:sz w:val="28"/>
          <w:szCs w:val="28"/>
        </w:rPr>
        <w:t>Giáo</w:t>
      </w:r>
      <w:proofErr w:type="spellEnd"/>
      <w:r w:rsidR="000E0FD9" w:rsidRPr="006701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0FD9" w:rsidRPr="0067012B">
        <w:rPr>
          <w:rFonts w:ascii="Times New Roman" w:hAnsi="Times New Roman" w:cs="Times New Roman"/>
          <w:sz w:val="28"/>
          <w:szCs w:val="28"/>
        </w:rPr>
        <w:t>dục</w:t>
      </w:r>
      <w:proofErr w:type="spellEnd"/>
      <w:r w:rsidR="000E0FD9" w:rsidRPr="006701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0FD9" w:rsidRPr="0067012B">
        <w:rPr>
          <w:rFonts w:ascii="Times New Roman" w:hAnsi="Times New Roman" w:cs="Times New Roman"/>
          <w:sz w:val="28"/>
          <w:szCs w:val="28"/>
        </w:rPr>
        <w:t>Việt</w:t>
      </w:r>
      <w:proofErr w:type="spellEnd"/>
      <w:r w:rsidR="000E0FD9" w:rsidRPr="0067012B">
        <w:rPr>
          <w:rFonts w:ascii="Times New Roman" w:hAnsi="Times New Roman" w:cs="Times New Roman"/>
          <w:sz w:val="28"/>
          <w:szCs w:val="28"/>
        </w:rPr>
        <w:t xml:space="preserve"> Nam</w:t>
      </w:r>
    </w:p>
    <w:p w:rsidR="000E0FD9" w:rsidRPr="0067012B" w:rsidRDefault="00844ECA" w:rsidP="000E0FD9">
      <w:pPr>
        <w:spacing w:before="60" w:after="6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67012B">
        <w:rPr>
          <w:rFonts w:ascii="Times New Roman" w:hAnsi="Times New Roman" w:cs="Times New Roman"/>
          <w:sz w:val="28"/>
          <w:szCs w:val="28"/>
        </w:rPr>
        <w:t>2</w:t>
      </w:r>
      <w:r w:rsidR="000E0FD9" w:rsidRPr="0067012B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5C31B5" w:rsidRPr="0067012B">
        <w:rPr>
          <w:rFonts w:ascii="Times New Roman" w:eastAsia="Times New Roman" w:hAnsi="Times New Roman" w:cs="Times New Roman"/>
          <w:sz w:val="28"/>
          <w:szCs w:val="28"/>
        </w:rPr>
        <w:t>Tên</w:t>
      </w:r>
      <w:proofErr w:type="spellEnd"/>
      <w:r w:rsidR="005C31B5"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5C31B5" w:rsidRPr="0067012B">
        <w:rPr>
          <w:rFonts w:ascii="Times New Roman" w:eastAsia="Times New Roman" w:hAnsi="Times New Roman" w:cs="Times New Roman"/>
          <w:sz w:val="28"/>
          <w:szCs w:val="28"/>
        </w:rPr>
        <w:t>bộ</w:t>
      </w:r>
      <w:proofErr w:type="spellEnd"/>
      <w:r w:rsidR="005C31B5"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5C31B5" w:rsidRPr="0067012B">
        <w:rPr>
          <w:rFonts w:ascii="Times New Roman" w:eastAsia="Times New Roman" w:hAnsi="Times New Roman" w:cs="Times New Roman"/>
          <w:sz w:val="28"/>
          <w:szCs w:val="28"/>
        </w:rPr>
        <w:t>sách</w:t>
      </w:r>
      <w:proofErr w:type="spellEnd"/>
      <w:r w:rsidR="005C31B5" w:rsidRPr="0067012B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="005C31B5" w:rsidRPr="0067012B">
        <w:rPr>
          <w:rFonts w:ascii="Times New Roman" w:hAnsi="Times New Roman" w:cs="Times New Roman"/>
          <w:sz w:val="28"/>
          <w:szCs w:val="28"/>
        </w:rPr>
        <w:t xml:space="preserve"> CÁNH DIỀU</w:t>
      </w:r>
    </w:p>
    <w:p w:rsidR="005C31B5" w:rsidRPr="0067012B" w:rsidRDefault="005C31B5" w:rsidP="005C31B5">
      <w:pPr>
        <w:spacing w:before="60" w:after="60" w:line="276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Nhóm</w:t>
      </w:r>
      <w:proofErr w:type="spellEnd"/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tác</w:t>
      </w:r>
      <w:proofErr w:type="spellEnd"/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giả</w:t>
      </w:r>
      <w:proofErr w:type="spellEnd"/>
      <w:r w:rsidRPr="0067012B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0E0FD9" w:rsidRPr="0067012B" w:rsidRDefault="005C31B5" w:rsidP="000E0FD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67012B">
        <w:rPr>
          <w:rFonts w:ascii="Times New Roman" w:hAnsi="Times New Roman" w:cs="Times New Roman"/>
          <w:sz w:val="28"/>
          <w:szCs w:val="28"/>
        </w:rPr>
        <w:t xml:space="preserve">          - </w:t>
      </w:r>
      <w:proofErr w:type="spellStart"/>
      <w:r w:rsidR="00643729" w:rsidRPr="0067012B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="00643729" w:rsidRPr="006701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43729" w:rsidRPr="0067012B">
        <w:rPr>
          <w:rFonts w:ascii="Times New Roman" w:hAnsi="Times New Roman" w:cs="Times New Roman"/>
          <w:sz w:val="28"/>
          <w:szCs w:val="28"/>
        </w:rPr>
        <w:t>c</w:t>
      </w:r>
      <w:r w:rsidR="000E0FD9" w:rsidRPr="0067012B">
        <w:rPr>
          <w:rFonts w:ascii="Times New Roman" w:hAnsi="Times New Roman" w:cs="Times New Roman"/>
          <w:sz w:val="28"/>
          <w:szCs w:val="28"/>
        </w:rPr>
        <w:t>hủ</w:t>
      </w:r>
      <w:proofErr w:type="spellEnd"/>
      <w:r w:rsidR="00EC23D1" w:rsidRPr="006701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C23D1" w:rsidRPr="0067012B">
        <w:rPr>
          <w:rFonts w:ascii="Times New Roman" w:hAnsi="Times New Roman" w:cs="Times New Roman"/>
          <w:sz w:val="28"/>
          <w:szCs w:val="28"/>
        </w:rPr>
        <w:t>biên</w:t>
      </w:r>
      <w:proofErr w:type="spellEnd"/>
      <w:r w:rsidR="00EC23D1" w:rsidRPr="0067012B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EC23D1" w:rsidRPr="0067012B">
        <w:rPr>
          <w:rFonts w:ascii="Times New Roman" w:hAnsi="Times New Roman" w:cs="Times New Roman"/>
          <w:sz w:val="28"/>
          <w:szCs w:val="28"/>
        </w:rPr>
        <w:t>Đỗ</w:t>
      </w:r>
      <w:proofErr w:type="spellEnd"/>
      <w:r w:rsidR="00EC23D1" w:rsidRPr="006701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C23D1" w:rsidRPr="0067012B">
        <w:rPr>
          <w:rFonts w:ascii="Times New Roman" w:hAnsi="Times New Roman" w:cs="Times New Roman"/>
          <w:sz w:val="28"/>
          <w:szCs w:val="28"/>
        </w:rPr>
        <w:t>Đức</w:t>
      </w:r>
      <w:proofErr w:type="spellEnd"/>
      <w:r w:rsidR="00EC23D1" w:rsidRPr="006701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C23D1" w:rsidRPr="0067012B">
        <w:rPr>
          <w:rFonts w:ascii="Times New Roman" w:hAnsi="Times New Roman" w:cs="Times New Roman"/>
          <w:sz w:val="28"/>
          <w:szCs w:val="28"/>
        </w:rPr>
        <w:t>Thái</w:t>
      </w:r>
      <w:proofErr w:type="spellEnd"/>
    </w:p>
    <w:p w:rsidR="000E0FD9" w:rsidRPr="0067012B" w:rsidRDefault="005C31B5" w:rsidP="005C31B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          b.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Nhà</w:t>
      </w:r>
      <w:proofErr w:type="spellEnd"/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xuất</w:t>
      </w:r>
      <w:proofErr w:type="spellEnd"/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67012B">
        <w:rPr>
          <w:rFonts w:ascii="Times New Roman" w:hAnsi="Times New Roman" w:cs="Times New Roman"/>
          <w:sz w:val="28"/>
          <w:szCs w:val="28"/>
        </w:rPr>
        <w:t xml:space="preserve">: </w:t>
      </w:r>
      <w:r w:rsidR="000E0FD9" w:rsidRPr="006701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0FD9" w:rsidRPr="0067012B">
        <w:rPr>
          <w:rFonts w:ascii="Times New Roman" w:hAnsi="Times New Roman" w:cs="Times New Roman"/>
          <w:sz w:val="28"/>
          <w:szCs w:val="28"/>
        </w:rPr>
        <w:t>Đại</w:t>
      </w:r>
      <w:proofErr w:type="spellEnd"/>
      <w:r w:rsidR="000E0FD9" w:rsidRPr="006701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0FD9" w:rsidRPr="0067012B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0E0FD9" w:rsidRPr="006701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0FD9" w:rsidRPr="0067012B">
        <w:rPr>
          <w:rFonts w:ascii="Times New Roman" w:hAnsi="Times New Roman" w:cs="Times New Roman"/>
          <w:sz w:val="28"/>
          <w:szCs w:val="28"/>
        </w:rPr>
        <w:t>Sư</w:t>
      </w:r>
      <w:proofErr w:type="spellEnd"/>
      <w:r w:rsidR="000E0FD9" w:rsidRPr="006701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0FD9" w:rsidRPr="0067012B">
        <w:rPr>
          <w:rFonts w:ascii="Times New Roman" w:hAnsi="Times New Roman" w:cs="Times New Roman"/>
          <w:sz w:val="28"/>
          <w:szCs w:val="28"/>
        </w:rPr>
        <w:t>phạm</w:t>
      </w:r>
      <w:proofErr w:type="spellEnd"/>
    </w:p>
    <w:p w:rsidR="00EC23D1" w:rsidRPr="0067012B" w:rsidRDefault="00EC23D1" w:rsidP="00EC23D1">
      <w:pPr>
        <w:spacing w:before="60" w:after="6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67012B">
        <w:rPr>
          <w:rFonts w:ascii="Times New Roman" w:hAnsi="Times New Roman" w:cs="Times New Roman"/>
          <w:sz w:val="28"/>
          <w:szCs w:val="28"/>
        </w:rPr>
        <w:t xml:space="preserve">3.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Tên</w:t>
      </w:r>
      <w:proofErr w:type="spellEnd"/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bộ</w:t>
      </w:r>
      <w:proofErr w:type="spellEnd"/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sách</w:t>
      </w:r>
      <w:proofErr w:type="spellEnd"/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Pr="0067012B">
        <w:rPr>
          <w:rFonts w:ascii="Times New Roman" w:hAnsi="Times New Roman" w:cs="Times New Roman"/>
          <w:sz w:val="28"/>
          <w:szCs w:val="28"/>
        </w:rPr>
        <w:t xml:space="preserve"> CHÂN TRỜI SÁNG TẠO</w:t>
      </w:r>
    </w:p>
    <w:p w:rsidR="00EC23D1" w:rsidRPr="0067012B" w:rsidRDefault="00EC23D1" w:rsidP="00EC23D1">
      <w:pPr>
        <w:spacing w:before="60" w:after="60" w:line="276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Nhóm</w:t>
      </w:r>
      <w:proofErr w:type="spellEnd"/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tác</w:t>
      </w:r>
      <w:proofErr w:type="spellEnd"/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giả</w:t>
      </w:r>
      <w:proofErr w:type="spellEnd"/>
      <w:r w:rsidRPr="0067012B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EC23D1" w:rsidRPr="0067012B" w:rsidRDefault="00EC23D1" w:rsidP="00EC23D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67012B">
        <w:rPr>
          <w:rFonts w:ascii="Times New Roman" w:hAnsi="Times New Roman" w:cs="Times New Roman"/>
          <w:sz w:val="28"/>
          <w:szCs w:val="28"/>
        </w:rPr>
        <w:t xml:space="preserve">          - </w:t>
      </w:r>
      <w:proofErr w:type="spellStart"/>
      <w:r w:rsidRPr="0067012B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6701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7012B">
        <w:rPr>
          <w:rFonts w:ascii="Times New Roman" w:hAnsi="Times New Roman" w:cs="Times New Roman"/>
          <w:sz w:val="28"/>
          <w:szCs w:val="28"/>
        </w:rPr>
        <w:t>chủ</w:t>
      </w:r>
      <w:proofErr w:type="spellEnd"/>
      <w:r w:rsidRPr="006701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7012B">
        <w:rPr>
          <w:rFonts w:ascii="Times New Roman" w:hAnsi="Times New Roman" w:cs="Times New Roman"/>
          <w:sz w:val="28"/>
          <w:szCs w:val="28"/>
        </w:rPr>
        <w:t>biên</w:t>
      </w:r>
      <w:proofErr w:type="spellEnd"/>
      <w:r w:rsidRPr="0067012B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67012B">
        <w:rPr>
          <w:rFonts w:ascii="Times New Roman" w:hAnsi="Times New Roman" w:cs="Times New Roman"/>
          <w:sz w:val="28"/>
          <w:szCs w:val="28"/>
        </w:rPr>
        <w:t>Trần</w:t>
      </w:r>
      <w:proofErr w:type="spellEnd"/>
      <w:r w:rsidRPr="0067012B">
        <w:rPr>
          <w:rFonts w:ascii="Times New Roman" w:hAnsi="Times New Roman" w:cs="Times New Roman"/>
          <w:sz w:val="28"/>
          <w:szCs w:val="28"/>
        </w:rPr>
        <w:t xml:space="preserve"> Nam </w:t>
      </w:r>
      <w:proofErr w:type="spellStart"/>
      <w:r w:rsidRPr="0067012B">
        <w:rPr>
          <w:rFonts w:ascii="Times New Roman" w:hAnsi="Times New Roman" w:cs="Times New Roman"/>
          <w:sz w:val="28"/>
          <w:szCs w:val="28"/>
        </w:rPr>
        <w:t>Dũng</w:t>
      </w:r>
      <w:proofErr w:type="spellEnd"/>
    </w:p>
    <w:p w:rsidR="00EC23D1" w:rsidRPr="0067012B" w:rsidRDefault="00EC23D1" w:rsidP="005C31B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          b.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Nhà</w:t>
      </w:r>
      <w:proofErr w:type="spellEnd"/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xuất</w:t>
      </w:r>
      <w:proofErr w:type="spellEnd"/>
      <w:r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67012B">
        <w:rPr>
          <w:rFonts w:ascii="Times New Roman" w:hAnsi="Times New Roman" w:cs="Times New Roman"/>
          <w:sz w:val="28"/>
          <w:szCs w:val="28"/>
        </w:rPr>
        <w:t xml:space="preserve">:  </w:t>
      </w:r>
      <w:proofErr w:type="spellStart"/>
      <w:r w:rsidRPr="0067012B">
        <w:rPr>
          <w:rFonts w:ascii="Times New Roman" w:hAnsi="Times New Roman" w:cs="Times New Roman"/>
          <w:sz w:val="28"/>
          <w:szCs w:val="28"/>
        </w:rPr>
        <w:t>Giáo</w:t>
      </w:r>
      <w:proofErr w:type="spellEnd"/>
      <w:r w:rsidRPr="006701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7012B">
        <w:rPr>
          <w:rFonts w:ascii="Times New Roman" w:hAnsi="Times New Roman" w:cs="Times New Roman"/>
          <w:sz w:val="28"/>
          <w:szCs w:val="28"/>
        </w:rPr>
        <w:t>dục</w:t>
      </w:r>
      <w:proofErr w:type="spellEnd"/>
      <w:r w:rsidRPr="006701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7012B">
        <w:rPr>
          <w:rFonts w:ascii="Times New Roman" w:hAnsi="Times New Roman" w:cs="Times New Roman"/>
          <w:sz w:val="28"/>
          <w:szCs w:val="28"/>
        </w:rPr>
        <w:t>Việt</w:t>
      </w:r>
      <w:proofErr w:type="spellEnd"/>
      <w:r w:rsidRPr="0067012B">
        <w:rPr>
          <w:rFonts w:ascii="Times New Roman" w:hAnsi="Times New Roman" w:cs="Times New Roman"/>
          <w:sz w:val="28"/>
          <w:szCs w:val="28"/>
        </w:rPr>
        <w:t xml:space="preserve"> Nam          </w:t>
      </w:r>
    </w:p>
    <w:p w:rsidR="00453E11" w:rsidRPr="0067012B" w:rsidRDefault="00DE3F5C" w:rsidP="00453E11">
      <w:pPr>
        <w:spacing w:before="60" w:after="60" w:line="276" w:lineRule="auto"/>
        <w:ind w:firstLine="720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67012B">
        <w:rPr>
          <w:rFonts w:ascii="Times New Roman" w:eastAsia="Times New Roman" w:hAnsi="Times New Roman" w:cs="Times New Roman"/>
          <w:b/>
          <w:bCs/>
          <w:sz w:val="28"/>
          <w:szCs w:val="28"/>
        </w:rPr>
        <w:t>II</w:t>
      </w:r>
      <w:r w:rsidR="00453E11" w:rsidRPr="0067012B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 xml:space="preserve">. THÔNG TIN VỀ NGƯỜI </w:t>
      </w:r>
      <w:r w:rsidR="00453E11" w:rsidRPr="0067012B">
        <w:rPr>
          <w:rFonts w:ascii="Times New Roman" w:eastAsia="Times New Roman" w:hAnsi="Times New Roman" w:cs="Times New Roman"/>
          <w:b/>
          <w:bCs/>
          <w:sz w:val="28"/>
          <w:szCs w:val="28"/>
        </w:rPr>
        <w:t>NHẬN XÉT, ĐÁNH GIÁ</w:t>
      </w:r>
    </w:p>
    <w:p w:rsidR="00453E11" w:rsidRPr="0067012B" w:rsidRDefault="00453E11" w:rsidP="00453E11">
      <w:pPr>
        <w:spacing w:before="60" w:after="60" w:line="276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67012B">
        <w:rPr>
          <w:rFonts w:ascii="Times New Roman" w:eastAsia="Times New Roman" w:hAnsi="Times New Roman" w:cs="Times New Roman"/>
          <w:sz w:val="28"/>
          <w:szCs w:val="28"/>
          <w:lang w:val="vi-VN"/>
        </w:rPr>
        <w:t>Họ</w:t>
      </w:r>
      <w:r w:rsidR="0061557E"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7012B">
        <w:rPr>
          <w:rFonts w:ascii="Times New Roman" w:eastAsia="Times New Roman" w:hAnsi="Times New Roman" w:cs="Times New Roman"/>
          <w:sz w:val="28"/>
          <w:szCs w:val="28"/>
          <w:lang w:val="vi-VN"/>
        </w:rPr>
        <w:t>và tên:</w:t>
      </w:r>
      <w:r w:rsidR="003C3A47"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844ECA" w:rsidRPr="0067012B">
        <w:rPr>
          <w:rFonts w:ascii="Times New Roman" w:eastAsia="Times New Roman" w:hAnsi="Times New Roman" w:cs="Times New Roman"/>
          <w:sz w:val="28"/>
          <w:szCs w:val="28"/>
        </w:rPr>
        <w:t>Đào</w:t>
      </w:r>
      <w:proofErr w:type="spellEnd"/>
      <w:r w:rsidR="00844ECA"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844ECA" w:rsidRPr="0067012B">
        <w:rPr>
          <w:rFonts w:ascii="Times New Roman" w:eastAsia="Times New Roman" w:hAnsi="Times New Roman" w:cs="Times New Roman"/>
          <w:sz w:val="28"/>
          <w:szCs w:val="28"/>
        </w:rPr>
        <w:t>Thị</w:t>
      </w:r>
      <w:proofErr w:type="spellEnd"/>
      <w:r w:rsidR="00844ECA"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844ECA" w:rsidRPr="0067012B">
        <w:rPr>
          <w:rFonts w:ascii="Times New Roman" w:eastAsia="Times New Roman" w:hAnsi="Times New Roman" w:cs="Times New Roman"/>
          <w:sz w:val="28"/>
          <w:szCs w:val="28"/>
        </w:rPr>
        <w:t>Hà</w:t>
      </w:r>
      <w:proofErr w:type="spellEnd"/>
      <w:r w:rsidR="00DB0CE3"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0C3B74" w:rsidRPr="0067012B">
        <w:rPr>
          <w:rFonts w:ascii="Times New Roman" w:eastAsia="Times New Roman" w:hAnsi="Times New Roman" w:cs="Times New Roman"/>
          <w:sz w:val="28"/>
          <w:szCs w:val="28"/>
          <w:lang w:val="en-GB"/>
        </w:rPr>
        <w:t xml:space="preserve">. </w:t>
      </w:r>
      <w:proofErr w:type="spellStart"/>
      <w:r w:rsidR="00DE3F5C" w:rsidRPr="0067012B">
        <w:rPr>
          <w:rFonts w:ascii="Times New Roman" w:eastAsia="Times New Roman" w:hAnsi="Times New Roman" w:cs="Times New Roman"/>
          <w:sz w:val="28"/>
          <w:szCs w:val="28"/>
        </w:rPr>
        <w:t>Môn</w:t>
      </w:r>
      <w:proofErr w:type="spellEnd"/>
      <w:r w:rsidR="00DE3F5C"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DE3F5C" w:rsidRPr="0067012B">
        <w:rPr>
          <w:rFonts w:ascii="Times New Roman" w:eastAsia="Times New Roman" w:hAnsi="Times New Roman" w:cs="Times New Roman"/>
          <w:sz w:val="28"/>
          <w:szCs w:val="28"/>
        </w:rPr>
        <w:t>dạy</w:t>
      </w:r>
      <w:proofErr w:type="spellEnd"/>
      <w:r w:rsidR="000C3B74" w:rsidRPr="0067012B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="00844ECA" w:rsidRPr="0067012B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="00844ECA" w:rsidRPr="0067012B">
        <w:rPr>
          <w:rFonts w:ascii="Times New Roman" w:eastAsia="Times New Roman" w:hAnsi="Times New Roman" w:cs="Times New Roman"/>
          <w:sz w:val="28"/>
          <w:szCs w:val="28"/>
        </w:rPr>
        <w:t xml:space="preserve"> - </w:t>
      </w:r>
      <w:proofErr w:type="spellStart"/>
      <w:r w:rsidR="00844ECA" w:rsidRPr="0067012B">
        <w:rPr>
          <w:rFonts w:ascii="Times New Roman" w:eastAsia="Times New Roman" w:hAnsi="Times New Roman" w:cs="Times New Roman"/>
          <w:sz w:val="28"/>
          <w:szCs w:val="28"/>
        </w:rPr>
        <w:t>Lý</w:t>
      </w:r>
      <w:proofErr w:type="spellEnd"/>
    </w:p>
    <w:p w:rsidR="00453E11" w:rsidRPr="0067012B" w:rsidRDefault="00453E11" w:rsidP="00453E11">
      <w:pPr>
        <w:spacing w:before="60" w:after="60" w:line="276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en-GB"/>
        </w:rPr>
      </w:pPr>
      <w:r w:rsidRPr="0067012B">
        <w:rPr>
          <w:rFonts w:ascii="Times New Roman" w:eastAsia="Times New Roman" w:hAnsi="Times New Roman" w:cs="Times New Roman"/>
          <w:sz w:val="28"/>
          <w:szCs w:val="28"/>
          <w:lang w:val="vi-VN"/>
        </w:rPr>
        <w:t>Chức</w:t>
      </w:r>
      <w:r w:rsidR="0061557E" w:rsidRPr="006701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7012B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vụ/Đơn vị công tác: </w:t>
      </w:r>
      <w:proofErr w:type="spellStart"/>
      <w:r w:rsidR="000C3B74" w:rsidRPr="0067012B">
        <w:rPr>
          <w:rFonts w:ascii="Times New Roman" w:eastAsia="Times New Roman" w:hAnsi="Times New Roman" w:cs="Times New Roman"/>
          <w:sz w:val="28"/>
          <w:szCs w:val="28"/>
          <w:lang w:val="en-GB"/>
        </w:rPr>
        <w:t>Trường</w:t>
      </w:r>
      <w:proofErr w:type="spellEnd"/>
      <w:r w:rsidR="000C3B74" w:rsidRPr="0067012B">
        <w:rPr>
          <w:rFonts w:ascii="Times New Roman" w:eastAsia="Times New Roman" w:hAnsi="Times New Roman" w:cs="Times New Roman"/>
          <w:sz w:val="28"/>
          <w:szCs w:val="28"/>
          <w:lang w:val="en-GB"/>
        </w:rPr>
        <w:t xml:space="preserve"> THCS </w:t>
      </w:r>
      <w:proofErr w:type="spellStart"/>
      <w:r w:rsidR="00DB0CE3" w:rsidRPr="0067012B">
        <w:rPr>
          <w:rFonts w:ascii="Times New Roman" w:eastAsia="Times New Roman" w:hAnsi="Times New Roman" w:cs="Times New Roman"/>
          <w:sz w:val="28"/>
          <w:szCs w:val="28"/>
          <w:lang w:val="en-GB"/>
        </w:rPr>
        <w:t>Quang</w:t>
      </w:r>
      <w:proofErr w:type="spellEnd"/>
      <w:r w:rsidR="00DB0CE3" w:rsidRPr="0067012B">
        <w:rPr>
          <w:rFonts w:ascii="Times New Roman" w:eastAsia="Times New Roman" w:hAnsi="Times New Roman" w:cs="Times New Roman"/>
          <w:sz w:val="28"/>
          <w:szCs w:val="28"/>
          <w:lang w:val="en-GB"/>
        </w:rPr>
        <w:t xml:space="preserve"> </w:t>
      </w:r>
      <w:proofErr w:type="spellStart"/>
      <w:r w:rsidR="00DB0CE3" w:rsidRPr="0067012B">
        <w:rPr>
          <w:rFonts w:ascii="Times New Roman" w:eastAsia="Times New Roman" w:hAnsi="Times New Roman" w:cs="Times New Roman"/>
          <w:sz w:val="28"/>
          <w:szCs w:val="28"/>
          <w:lang w:val="en-GB"/>
        </w:rPr>
        <w:t>Trung</w:t>
      </w:r>
      <w:proofErr w:type="spellEnd"/>
      <w:r w:rsidR="00DB0CE3" w:rsidRPr="0067012B">
        <w:rPr>
          <w:rFonts w:ascii="Times New Roman" w:eastAsia="Times New Roman" w:hAnsi="Times New Roman" w:cs="Times New Roman"/>
          <w:sz w:val="28"/>
          <w:szCs w:val="28"/>
          <w:lang w:val="en-GB"/>
        </w:rPr>
        <w:t xml:space="preserve"> </w:t>
      </w:r>
      <w:r w:rsidR="003C3A47" w:rsidRPr="0067012B">
        <w:rPr>
          <w:rFonts w:ascii="Times New Roman" w:eastAsia="Times New Roman" w:hAnsi="Times New Roman" w:cs="Times New Roman"/>
          <w:sz w:val="28"/>
          <w:szCs w:val="28"/>
          <w:lang w:val="en-GB"/>
        </w:rPr>
        <w:t xml:space="preserve">- An </w:t>
      </w:r>
      <w:proofErr w:type="spellStart"/>
      <w:r w:rsidR="003C3A47" w:rsidRPr="0067012B">
        <w:rPr>
          <w:rFonts w:ascii="Times New Roman" w:eastAsia="Times New Roman" w:hAnsi="Times New Roman" w:cs="Times New Roman"/>
          <w:sz w:val="28"/>
          <w:szCs w:val="28"/>
          <w:lang w:val="en-GB"/>
        </w:rPr>
        <w:t>Lão</w:t>
      </w:r>
      <w:proofErr w:type="spellEnd"/>
      <w:r w:rsidR="003C3A47" w:rsidRPr="0067012B">
        <w:rPr>
          <w:rFonts w:ascii="Times New Roman" w:eastAsia="Times New Roman" w:hAnsi="Times New Roman" w:cs="Times New Roman"/>
          <w:sz w:val="28"/>
          <w:szCs w:val="28"/>
          <w:lang w:val="en-GB"/>
        </w:rPr>
        <w:t xml:space="preserve">- </w:t>
      </w:r>
      <w:proofErr w:type="spellStart"/>
      <w:r w:rsidR="003C3A47" w:rsidRPr="0067012B">
        <w:rPr>
          <w:rFonts w:ascii="Times New Roman" w:eastAsia="Times New Roman" w:hAnsi="Times New Roman" w:cs="Times New Roman"/>
          <w:sz w:val="28"/>
          <w:szCs w:val="28"/>
          <w:lang w:val="en-GB"/>
        </w:rPr>
        <w:t>Hải</w:t>
      </w:r>
      <w:proofErr w:type="spellEnd"/>
      <w:r w:rsidR="003C3A47" w:rsidRPr="0067012B">
        <w:rPr>
          <w:rFonts w:ascii="Times New Roman" w:eastAsia="Times New Roman" w:hAnsi="Times New Roman" w:cs="Times New Roman"/>
          <w:sz w:val="28"/>
          <w:szCs w:val="28"/>
          <w:lang w:val="en-GB"/>
        </w:rPr>
        <w:t xml:space="preserve"> </w:t>
      </w:r>
      <w:proofErr w:type="spellStart"/>
      <w:r w:rsidR="003C3A47" w:rsidRPr="0067012B">
        <w:rPr>
          <w:rFonts w:ascii="Times New Roman" w:eastAsia="Times New Roman" w:hAnsi="Times New Roman" w:cs="Times New Roman"/>
          <w:sz w:val="28"/>
          <w:szCs w:val="28"/>
          <w:lang w:val="en-GB"/>
        </w:rPr>
        <w:t>Phòng</w:t>
      </w:r>
      <w:proofErr w:type="spellEnd"/>
    </w:p>
    <w:p w:rsidR="00453E11" w:rsidRPr="0067012B" w:rsidRDefault="00453E11" w:rsidP="00453E11">
      <w:pPr>
        <w:spacing w:before="60" w:after="60" w:line="276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67012B">
        <w:rPr>
          <w:rFonts w:ascii="Times New Roman" w:eastAsia="Times New Roman" w:hAnsi="Times New Roman" w:cs="Times New Roman"/>
          <w:sz w:val="28"/>
          <w:szCs w:val="28"/>
          <w:lang w:val="vi-VN"/>
        </w:rPr>
        <w:t>Địa</w:t>
      </w:r>
      <w:r w:rsidR="003C3A47" w:rsidRPr="0067012B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67012B">
        <w:rPr>
          <w:rFonts w:ascii="Times New Roman" w:eastAsia="Times New Roman" w:hAnsi="Times New Roman" w:cs="Times New Roman"/>
          <w:sz w:val="28"/>
          <w:szCs w:val="28"/>
          <w:lang w:val="vi-VN"/>
        </w:rPr>
        <w:t>chỉ</w:t>
      </w:r>
      <w:r w:rsidR="003C3A47" w:rsidRPr="0067012B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67012B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email: </w:t>
      </w:r>
      <w:r w:rsidR="00844ECA" w:rsidRPr="0067012B">
        <w:rPr>
          <w:rFonts w:ascii="Times New Roman" w:eastAsia="Times New Roman" w:hAnsi="Times New Roman" w:cs="Times New Roman"/>
          <w:sz w:val="28"/>
          <w:szCs w:val="28"/>
          <w:lang w:val="fr-FR"/>
        </w:rPr>
        <w:t>daothiha32</w:t>
      </w:r>
      <w:r w:rsidR="00DB0CE3" w:rsidRPr="0067012B">
        <w:rPr>
          <w:rFonts w:ascii="Times New Roman" w:eastAsia="Times New Roman" w:hAnsi="Times New Roman" w:cs="Times New Roman"/>
          <w:sz w:val="28"/>
          <w:szCs w:val="28"/>
          <w:lang w:val="fr-FR"/>
        </w:rPr>
        <w:t>@gmail.com</w:t>
      </w:r>
    </w:p>
    <w:p w:rsidR="00BB4635" w:rsidRPr="0067012B" w:rsidRDefault="00453E11" w:rsidP="00BB4635">
      <w:pPr>
        <w:spacing w:before="60" w:after="60" w:line="276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67012B">
        <w:rPr>
          <w:rFonts w:ascii="Times New Roman" w:eastAsia="Times New Roman" w:hAnsi="Times New Roman" w:cs="Times New Roman"/>
          <w:sz w:val="28"/>
          <w:szCs w:val="28"/>
          <w:lang w:val="vi-VN"/>
        </w:rPr>
        <w:t>Số</w:t>
      </w:r>
      <w:r w:rsidR="003C3A47" w:rsidRPr="0067012B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67012B">
        <w:rPr>
          <w:rFonts w:ascii="Times New Roman" w:eastAsia="Times New Roman" w:hAnsi="Times New Roman" w:cs="Times New Roman"/>
          <w:sz w:val="28"/>
          <w:szCs w:val="28"/>
          <w:lang w:val="vi-VN"/>
        </w:rPr>
        <w:t>điện</w:t>
      </w:r>
      <w:r w:rsidR="003C3A47" w:rsidRPr="0067012B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67012B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thoại liên hệ: </w:t>
      </w:r>
      <w:r w:rsidR="00844ECA" w:rsidRPr="0067012B">
        <w:rPr>
          <w:rFonts w:ascii="Times New Roman" w:eastAsia="Times New Roman" w:hAnsi="Times New Roman" w:cs="Times New Roman"/>
          <w:sz w:val="28"/>
          <w:szCs w:val="28"/>
          <w:lang w:val="fr-FR"/>
        </w:rPr>
        <w:t>0982240815</w:t>
      </w:r>
    </w:p>
    <w:p w:rsidR="00B14002" w:rsidRPr="0067012B" w:rsidRDefault="00B14002" w:rsidP="00BB4635">
      <w:pPr>
        <w:spacing w:before="60" w:after="60" w:line="276" w:lineRule="auto"/>
        <w:ind w:firstLine="720"/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</w:pPr>
      <w:r w:rsidRPr="0067012B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>I</w:t>
      </w:r>
      <w:r w:rsidR="002777D6" w:rsidRPr="0067012B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I</w:t>
      </w:r>
      <w:r w:rsidRPr="0067012B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>I. NỘI DUNG NHẬN XÉT</w:t>
      </w:r>
      <w:r w:rsidRPr="0067012B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, ĐÁNH GIÁ</w:t>
      </w:r>
    </w:p>
    <w:tbl>
      <w:tblPr>
        <w:tblStyle w:val="TableGrid"/>
        <w:tblW w:w="9889" w:type="dxa"/>
        <w:tblLook w:val="04A0" w:firstRow="1" w:lastRow="0" w:firstColumn="1" w:lastColumn="0" w:noHBand="0" w:noVBand="1"/>
      </w:tblPr>
      <w:tblGrid>
        <w:gridCol w:w="590"/>
        <w:gridCol w:w="1645"/>
        <w:gridCol w:w="1275"/>
        <w:gridCol w:w="6379"/>
      </w:tblGrid>
      <w:tr w:rsidR="00512037" w:rsidRPr="0067012B" w:rsidTr="00512037">
        <w:tc>
          <w:tcPr>
            <w:tcW w:w="590" w:type="dxa"/>
          </w:tcPr>
          <w:p w:rsidR="00512037" w:rsidRPr="0067012B" w:rsidRDefault="00512037" w:rsidP="00C657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TT</w:t>
            </w:r>
          </w:p>
        </w:tc>
        <w:tc>
          <w:tcPr>
            <w:tcW w:w="1645" w:type="dxa"/>
          </w:tcPr>
          <w:p w:rsidR="00512037" w:rsidRPr="0067012B" w:rsidRDefault="00512037" w:rsidP="00C657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Tên</w:t>
            </w:r>
            <w:proofErr w:type="spellEnd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bộ</w:t>
            </w:r>
            <w:proofErr w:type="spellEnd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sách</w:t>
            </w:r>
            <w:proofErr w:type="spellEnd"/>
          </w:p>
        </w:tc>
        <w:tc>
          <w:tcPr>
            <w:tcW w:w="1275" w:type="dxa"/>
          </w:tcPr>
          <w:p w:rsidR="00512037" w:rsidRPr="0067012B" w:rsidRDefault="00512037" w:rsidP="00C657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Tên</w:t>
            </w:r>
            <w:proofErr w:type="spellEnd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sách</w:t>
            </w:r>
            <w:proofErr w:type="spellEnd"/>
          </w:p>
        </w:tc>
        <w:tc>
          <w:tcPr>
            <w:tcW w:w="6379" w:type="dxa"/>
          </w:tcPr>
          <w:p w:rsidR="00512037" w:rsidRPr="0067012B" w:rsidRDefault="00512037" w:rsidP="00C657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Nhận</w:t>
            </w:r>
            <w:proofErr w:type="spellEnd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xét</w:t>
            </w:r>
            <w:proofErr w:type="spellEnd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nội</w:t>
            </w:r>
            <w:proofErr w:type="spellEnd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dung</w:t>
            </w:r>
          </w:p>
        </w:tc>
      </w:tr>
      <w:tr w:rsidR="00512037" w:rsidRPr="0067012B" w:rsidTr="00512037">
        <w:tc>
          <w:tcPr>
            <w:tcW w:w="590" w:type="dxa"/>
          </w:tcPr>
          <w:p w:rsidR="00512037" w:rsidRPr="0067012B" w:rsidRDefault="00512037" w:rsidP="000E0FD9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67012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fr-FR"/>
              </w:rPr>
              <w:t>1</w:t>
            </w:r>
          </w:p>
        </w:tc>
        <w:tc>
          <w:tcPr>
            <w:tcW w:w="1645" w:type="dxa"/>
          </w:tcPr>
          <w:p w:rsidR="00512037" w:rsidRPr="0067012B" w:rsidRDefault="00512037" w:rsidP="000E0FD9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proofErr w:type="spellStart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Kết</w:t>
            </w:r>
            <w:proofErr w:type="spellEnd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nối</w:t>
            </w:r>
            <w:proofErr w:type="spellEnd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tri </w:t>
            </w:r>
            <w:proofErr w:type="spellStart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thức</w:t>
            </w:r>
            <w:proofErr w:type="spellEnd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với</w:t>
            </w:r>
            <w:proofErr w:type="spellEnd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cuộc</w:t>
            </w:r>
            <w:proofErr w:type="spellEnd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sống</w:t>
            </w:r>
            <w:proofErr w:type="spellEnd"/>
          </w:p>
        </w:tc>
        <w:tc>
          <w:tcPr>
            <w:tcW w:w="1275" w:type="dxa"/>
          </w:tcPr>
          <w:p w:rsidR="00512037" w:rsidRPr="0067012B" w:rsidRDefault="00F66B27" w:rsidP="000E0FD9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TOÁN</w:t>
            </w:r>
          </w:p>
        </w:tc>
        <w:tc>
          <w:tcPr>
            <w:tcW w:w="6379" w:type="dxa"/>
          </w:tcPr>
          <w:p w:rsidR="00512037" w:rsidRPr="0067012B" w:rsidRDefault="00512037" w:rsidP="000E0F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*</w:t>
            </w:r>
            <w:proofErr w:type="spellStart"/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Ưu</w:t>
            </w:r>
            <w:proofErr w:type="spellEnd"/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điểm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: </w:t>
            </w:r>
          </w:p>
          <w:p w:rsidR="003F641C" w:rsidRPr="0067012B" w:rsidRDefault="003F641C" w:rsidP="000E0F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+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Đẹp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,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gọn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hơn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so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với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oán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6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hình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ảnh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rõ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ràng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.</w:t>
            </w:r>
          </w:p>
          <w:p w:rsidR="003F641C" w:rsidRPr="0067012B" w:rsidRDefault="003F641C" w:rsidP="003F641C">
            <w:pPr>
              <w:shd w:val="clear" w:color="auto" w:fill="FFFFFF"/>
              <w:rPr>
                <w:rFonts w:ascii="Times New Roman" w:hAnsi="Times New Roman" w:cs="Times New Roman"/>
                <w:color w:val="050505"/>
                <w:sz w:val="28"/>
                <w:szCs w:val="28"/>
              </w:rPr>
            </w:pPr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+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Sách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viết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heo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lối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nhẹ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nhàng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,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dễ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iếp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cận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với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người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học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và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người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dạy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có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hể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linh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hoạt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rong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quá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rình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ruyền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đạt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với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ừng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đối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ượng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hs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.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Giới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hiệu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được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lastRenderedPageBreak/>
              <w:t>những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dạng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oán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chứng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minh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hình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học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qua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hệ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hống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bài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ập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</w:p>
          <w:p w:rsidR="003F641C" w:rsidRPr="0067012B" w:rsidRDefault="003F641C" w:rsidP="000E0FD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12037" w:rsidRPr="0067012B" w:rsidRDefault="00512037" w:rsidP="000E0F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*</w:t>
            </w:r>
            <w:proofErr w:type="spellStart"/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Hạn</w:t>
            </w:r>
            <w:proofErr w:type="spellEnd"/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chế:</w:t>
            </w:r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Kiến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còn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nặng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đối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với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lớ</w:t>
            </w:r>
            <w:r w:rsidR="00723C0B" w:rsidRPr="0067012B"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proofErr w:type="spellEnd"/>
            <w:r w:rsidR="00723C0B"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  <w:p w:rsidR="00615E6A" w:rsidRPr="0067012B" w:rsidRDefault="0067012B" w:rsidP="000E0F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Ở </w:t>
            </w:r>
            <w:proofErr w:type="spellStart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>nhiều</w:t>
            </w:r>
            <w:proofErr w:type="spellEnd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>ví</w:t>
            </w:r>
            <w:proofErr w:type="spellEnd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>dụ</w:t>
            </w:r>
            <w:proofErr w:type="spellEnd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>phông</w:t>
            </w:r>
            <w:proofErr w:type="spellEnd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>chữ</w:t>
            </w:r>
            <w:proofErr w:type="spellEnd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>không</w:t>
            </w:r>
            <w:proofErr w:type="spellEnd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>đồng</w:t>
            </w:r>
            <w:proofErr w:type="spellEnd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>nhất</w:t>
            </w:r>
            <w:proofErr w:type="spellEnd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:rsidR="00615E6A" w:rsidRPr="0067012B" w:rsidRDefault="0067012B" w:rsidP="000E0F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>Nhiều</w:t>
            </w:r>
            <w:proofErr w:type="spellEnd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>chỗ</w:t>
            </w:r>
            <w:proofErr w:type="spellEnd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F641C" w:rsidRPr="0067012B">
              <w:rPr>
                <w:rFonts w:ascii="Times New Roman" w:hAnsi="Times New Roman" w:cs="Times New Roman"/>
                <w:sz w:val="28"/>
                <w:szCs w:val="28"/>
              </w:rPr>
              <w:t>in</w:t>
            </w:r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>đậm</w:t>
            </w:r>
            <w:proofErr w:type="spellEnd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sz w:val="28"/>
                <w:szCs w:val="28"/>
              </w:rPr>
              <w:t>k</w:t>
            </w:r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>hông</w:t>
            </w:r>
            <w:proofErr w:type="spellEnd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>hợp</w:t>
            </w:r>
            <w:proofErr w:type="spellEnd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615E6A" w:rsidRPr="0067012B">
              <w:rPr>
                <w:rFonts w:ascii="Times New Roman" w:hAnsi="Times New Roman" w:cs="Times New Roman"/>
                <w:sz w:val="28"/>
                <w:szCs w:val="28"/>
              </w:rPr>
              <w:t>lí</w:t>
            </w:r>
            <w:proofErr w:type="spellEnd"/>
          </w:p>
          <w:p w:rsidR="00512037" w:rsidRPr="0067012B" w:rsidRDefault="0067012B" w:rsidP="000E0FD9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fr-FR"/>
              </w:rPr>
              <w:t>+</w:t>
            </w:r>
            <w:r w:rsidR="003F641C" w:rsidRPr="0067012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fr-FR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Chưa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có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bài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oán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hực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ế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.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uy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có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rõ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ràng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về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nội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dung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nhưng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lại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mang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ính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chất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giới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hiệu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nặng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về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kiến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hức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hơn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là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chú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rọng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đến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rèn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luyện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kĩ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năng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cho</w:t>
            </w:r>
            <w:proofErr w:type="spellEnd"/>
            <w:r w:rsidR="003F641C"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Hs.</w:t>
            </w:r>
          </w:p>
        </w:tc>
      </w:tr>
      <w:tr w:rsidR="00512037" w:rsidRPr="0067012B" w:rsidTr="00512037">
        <w:tc>
          <w:tcPr>
            <w:tcW w:w="590" w:type="dxa"/>
          </w:tcPr>
          <w:p w:rsidR="00512037" w:rsidRPr="0067012B" w:rsidRDefault="00512037" w:rsidP="000E0FD9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67012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fr-FR"/>
              </w:rPr>
              <w:lastRenderedPageBreak/>
              <w:t>2</w:t>
            </w:r>
          </w:p>
        </w:tc>
        <w:tc>
          <w:tcPr>
            <w:tcW w:w="1645" w:type="dxa"/>
          </w:tcPr>
          <w:p w:rsidR="00512037" w:rsidRPr="0067012B" w:rsidRDefault="00512037" w:rsidP="000E0FD9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proofErr w:type="spellStart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Cánh</w:t>
            </w:r>
            <w:proofErr w:type="spellEnd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diều</w:t>
            </w:r>
            <w:proofErr w:type="spellEnd"/>
          </w:p>
        </w:tc>
        <w:tc>
          <w:tcPr>
            <w:tcW w:w="1275" w:type="dxa"/>
          </w:tcPr>
          <w:p w:rsidR="00512037" w:rsidRPr="0067012B" w:rsidRDefault="00F66B27" w:rsidP="000E0FD9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TOÁN</w:t>
            </w:r>
          </w:p>
        </w:tc>
        <w:tc>
          <w:tcPr>
            <w:tcW w:w="6379" w:type="dxa"/>
          </w:tcPr>
          <w:p w:rsidR="00512037" w:rsidRPr="0067012B" w:rsidRDefault="00512037" w:rsidP="000E0F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*</w:t>
            </w:r>
            <w:proofErr w:type="spellStart"/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Ưu</w:t>
            </w:r>
            <w:proofErr w:type="spellEnd"/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điểm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</w:p>
          <w:p w:rsidR="00512037" w:rsidRPr="0067012B" w:rsidRDefault="00512037" w:rsidP="000E0F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Sách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trình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bày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đẹp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nội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dung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phong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phú</w:t>
            </w:r>
            <w:proofErr w:type="spellEnd"/>
            <w:proofErr w:type="gram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, 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proofErr w:type="gram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hoạt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động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rõ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ràng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đảm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bảo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yêu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cầu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chương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trình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giáo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dục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phổ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thông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mới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2018. </w:t>
            </w:r>
          </w:p>
          <w:p w:rsidR="00512037" w:rsidRPr="0067012B" w:rsidRDefault="00512037" w:rsidP="000E0F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+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Mỗi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bài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trong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sách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thể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hiện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dưới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dạng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hệ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thống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hoạt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động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dạy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học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proofErr w:type="spellStart"/>
            <w:proofErr w:type="gram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proofErr w:type="gram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kết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nối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video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với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nội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dung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bài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học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trong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mỗi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nội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dung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liên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quan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12037" w:rsidRPr="0067012B" w:rsidRDefault="00512037" w:rsidP="000E0F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+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Luyện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–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Vận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dụng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thể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hiện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rõ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trong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kiến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bài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học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12037" w:rsidRPr="0067012B" w:rsidRDefault="00512037" w:rsidP="000E0FD9">
            <w:pPr>
              <w:spacing w:before="60" w:after="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*</w:t>
            </w:r>
            <w:proofErr w:type="spellStart"/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Hạn</w:t>
            </w:r>
            <w:proofErr w:type="spellEnd"/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chế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Kiến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còn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nặng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đối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với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lớ</w:t>
            </w:r>
            <w:r w:rsidR="00FB58E2" w:rsidRPr="0067012B"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proofErr w:type="spellEnd"/>
            <w:r w:rsidR="00FB58E2"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  <w:p w:rsidR="00FB58E2" w:rsidRPr="0067012B" w:rsidRDefault="00FB58E2" w:rsidP="00FB58E2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7012B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Bài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4: 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Thứ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tự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thực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hiện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phép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proofErr w:type="gram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7012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5pt;height:31pt" o:ole="">
                  <v:imagedata r:id="rId7" o:title=""/>
                </v:shape>
                <o:OLEObject Type="Embed" ProgID="Equation.DSMT4" ShapeID="_x0000_i1025" DrawAspect="Content" ObjectID="_1708245714" r:id="rId8"/>
              </w:object>
            </w:r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sử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dụng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lặp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lại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nhiều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lần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FB58E2" w:rsidRPr="0067012B" w:rsidRDefault="0067012B" w:rsidP="00FB58E2">
            <w:pPr>
              <w:spacing w:before="120" w:after="12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+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2: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Cộng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Trừ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Nhân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, Chia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cần</w:t>
            </w:r>
            <w:proofErr w:type="spellEnd"/>
            <w:proofErr w:type="gram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được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làm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rõ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hơn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về</w:t>
            </w:r>
            <w:proofErr w:type="spellEnd"/>
            <w:r w:rsidR="00DE655B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đối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trước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khi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học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về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cộng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hai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.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ra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tổng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hai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đối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nhau</w:t>
            </w:r>
            <w:proofErr w:type="spellEnd"/>
          </w:p>
          <w:p w:rsidR="00FB58E2" w:rsidRPr="0067012B" w:rsidRDefault="0067012B" w:rsidP="00FB58E2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Chưa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có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khái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niệm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rõ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ràng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về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hai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hữu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tỉ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nghịch</w:t>
            </w:r>
            <w:proofErr w:type="spellEnd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FB58E2" w:rsidRPr="0067012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đảo</w:t>
            </w:r>
            <w:proofErr w:type="spellEnd"/>
          </w:p>
        </w:tc>
      </w:tr>
      <w:tr w:rsidR="00512037" w:rsidRPr="0067012B" w:rsidTr="00512037">
        <w:tc>
          <w:tcPr>
            <w:tcW w:w="590" w:type="dxa"/>
          </w:tcPr>
          <w:p w:rsidR="00512037" w:rsidRPr="0067012B" w:rsidRDefault="00512037" w:rsidP="000E0FD9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67012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fr-FR"/>
              </w:rPr>
              <w:t>3</w:t>
            </w:r>
          </w:p>
        </w:tc>
        <w:tc>
          <w:tcPr>
            <w:tcW w:w="1645" w:type="dxa"/>
          </w:tcPr>
          <w:p w:rsidR="00512037" w:rsidRPr="0067012B" w:rsidRDefault="00512037" w:rsidP="000E0FD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Chân</w:t>
            </w:r>
            <w:proofErr w:type="spellEnd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trời</w:t>
            </w:r>
            <w:proofErr w:type="spellEnd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sáng</w:t>
            </w:r>
            <w:proofErr w:type="spellEnd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tạo</w:t>
            </w:r>
            <w:proofErr w:type="spellEnd"/>
          </w:p>
          <w:p w:rsidR="00512037" w:rsidRPr="0067012B" w:rsidRDefault="00512037" w:rsidP="000E0FD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512037" w:rsidRPr="0067012B" w:rsidRDefault="00512037" w:rsidP="000E0FD9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</w:p>
        </w:tc>
        <w:tc>
          <w:tcPr>
            <w:tcW w:w="1275" w:type="dxa"/>
          </w:tcPr>
          <w:p w:rsidR="00512037" w:rsidRPr="0067012B" w:rsidRDefault="00F66B27" w:rsidP="00F66B27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TOÁN</w:t>
            </w:r>
          </w:p>
        </w:tc>
        <w:tc>
          <w:tcPr>
            <w:tcW w:w="6379" w:type="dxa"/>
          </w:tcPr>
          <w:p w:rsidR="00512037" w:rsidRPr="0067012B" w:rsidRDefault="00512037" w:rsidP="000E0F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*</w:t>
            </w:r>
            <w:proofErr w:type="spellStart"/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Ưu</w:t>
            </w:r>
            <w:proofErr w:type="spellEnd"/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điểm</w:t>
            </w:r>
            <w:proofErr w:type="spellEnd"/>
            <w:r w:rsidRPr="0067012B">
              <w:rPr>
                <w:rFonts w:ascii="Times New Roman" w:hAnsi="Times New Roman" w:cs="Times New Roman"/>
                <w:sz w:val="28"/>
                <w:szCs w:val="28"/>
              </w:rPr>
              <w:t xml:space="preserve"> : </w:t>
            </w:r>
          </w:p>
          <w:p w:rsidR="00DE655B" w:rsidRPr="0067012B" w:rsidRDefault="00DE655B" w:rsidP="000E0F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+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Đẹp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,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rõ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chữ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.</w:t>
            </w:r>
          </w:p>
          <w:p w:rsidR="00DE655B" w:rsidRPr="0067012B" w:rsidRDefault="00DE655B" w:rsidP="000E0FD9">
            <w:pPr>
              <w:rPr>
                <w:rFonts w:ascii="Times New Roman" w:hAnsi="Times New Roman" w:cs="Times New Roman"/>
                <w:color w:val="050505"/>
                <w:sz w:val="28"/>
                <w:szCs w:val="28"/>
              </w:rPr>
            </w:pPr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+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Giới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hiệu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được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nhiều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dạng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oán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qua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ừng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hoạt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động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và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có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nhiều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bài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ập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ứng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dụng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hực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ế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.</w:t>
            </w:r>
          </w:p>
          <w:p w:rsidR="00DE655B" w:rsidRPr="0067012B" w:rsidRDefault="00DE655B" w:rsidP="000E0F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+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uy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về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mặt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lí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huyết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còn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ít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nhưng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chỉ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ập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rung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vào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giới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hiệu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được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khái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niệm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và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có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nhiều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bài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ập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để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ập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trung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vào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rèn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kĩ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năng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cho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người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học</w:t>
            </w:r>
            <w:proofErr w:type="spellEnd"/>
            <w:r w:rsidRPr="0067012B">
              <w:rPr>
                <w:rFonts w:ascii="Times New Roman" w:hAnsi="Times New Roman" w:cs="Times New Roman"/>
                <w:color w:val="050505"/>
                <w:sz w:val="28"/>
                <w:szCs w:val="28"/>
              </w:rPr>
              <w:t>.</w:t>
            </w:r>
          </w:p>
          <w:p w:rsidR="00512037" w:rsidRPr="0067012B" w:rsidRDefault="00512037" w:rsidP="000E0FD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*</w:t>
            </w:r>
            <w:proofErr w:type="spellStart"/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Hạn</w:t>
            </w:r>
            <w:proofErr w:type="spellEnd"/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67012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chế</w:t>
            </w:r>
            <w:proofErr w:type="spellEnd"/>
            <w:r w:rsidRPr="0067012B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  <w:r w:rsidRPr="0067012B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:rsidR="00DE655B" w:rsidRPr="0067012B" w:rsidRDefault="0067012B" w:rsidP="00DE655B">
            <w:pPr>
              <w:shd w:val="clear" w:color="auto" w:fill="FFFFFF"/>
              <w:rPr>
                <w:rFonts w:ascii="inherit" w:hAnsi="inherit" w:cs="Segoe UI Historic"/>
                <w:color w:val="050505"/>
                <w:sz w:val="28"/>
                <w:szCs w:val="28"/>
              </w:rPr>
            </w:pPr>
            <w:r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+ </w:t>
            </w:r>
            <w:proofErr w:type="spellStart"/>
            <w:r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D</w:t>
            </w:r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ùng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từ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ngữ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diễn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đạt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định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nghĩa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tam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giác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vuông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cân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chưa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tường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minh so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với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sgk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cũ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và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cánh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diều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.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Cách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trình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bày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các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nội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dung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chưa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được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logic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như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lastRenderedPageBreak/>
              <w:t>cánh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 xml:space="preserve"> </w:t>
            </w:r>
            <w:proofErr w:type="spellStart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diều</w:t>
            </w:r>
            <w:proofErr w:type="spellEnd"/>
            <w:r w:rsidR="00DE655B" w:rsidRPr="0067012B">
              <w:rPr>
                <w:rFonts w:ascii="inherit" w:hAnsi="inherit" w:cs="Segoe UI Historic"/>
                <w:color w:val="050505"/>
                <w:sz w:val="28"/>
                <w:szCs w:val="28"/>
              </w:rPr>
              <w:t>.</w:t>
            </w:r>
          </w:p>
          <w:p w:rsidR="00512037" w:rsidRPr="0067012B" w:rsidRDefault="00512037" w:rsidP="0065218C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</w:tbl>
    <w:p w:rsidR="00512037" w:rsidRPr="0067012B" w:rsidRDefault="0065218C" w:rsidP="0065218C">
      <w:pPr>
        <w:spacing w:before="60" w:after="60" w:line="288" w:lineRule="auto"/>
        <w:rPr>
          <w:rFonts w:ascii="Times New Roman" w:eastAsia="Calibri" w:hAnsi="Times New Roman" w:cs="Times New Roman"/>
          <w:iCs/>
          <w:color w:val="FF0000"/>
          <w:sz w:val="28"/>
          <w:szCs w:val="28"/>
        </w:rPr>
      </w:pPr>
      <w:proofErr w:type="spellStart"/>
      <w:r w:rsidRPr="0067012B">
        <w:rPr>
          <w:rFonts w:ascii="Times New Roman" w:eastAsia="Calibri" w:hAnsi="Times New Roman" w:cs="Times New Roman"/>
          <w:iCs/>
          <w:sz w:val="28"/>
          <w:szCs w:val="28"/>
        </w:rPr>
        <w:lastRenderedPageBreak/>
        <w:t>Trên</w:t>
      </w:r>
      <w:proofErr w:type="spellEnd"/>
      <w:r w:rsidRPr="0067012B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Calibri" w:hAnsi="Times New Roman" w:cs="Times New Roman"/>
          <w:iCs/>
          <w:sz w:val="28"/>
          <w:szCs w:val="28"/>
        </w:rPr>
        <w:t>cơ</w:t>
      </w:r>
      <w:proofErr w:type="spellEnd"/>
      <w:r w:rsidRPr="0067012B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Calibri" w:hAnsi="Times New Roman" w:cs="Times New Roman"/>
          <w:iCs/>
          <w:sz w:val="28"/>
          <w:szCs w:val="28"/>
        </w:rPr>
        <w:t>sở</w:t>
      </w:r>
      <w:proofErr w:type="spellEnd"/>
      <w:r w:rsidRPr="0067012B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Calibri" w:hAnsi="Times New Roman" w:cs="Times New Roman"/>
          <w:iCs/>
          <w:sz w:val="28"/>
          <w:szCs w:val="28"/>
        </w:rPr>
        <w:t>đánh</w:t>
      </w:r>
      <w:proofErr w:type="spellEnd"/>
      <w:r w:rsidRPr="0067012B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Calibri" w:hAnsi="Times New Roman" w:cs="Times New Roman"/>
          <w:iCs/>
          <w:sz w:val="28"/>
          <w:szCs w:val="28"/>
        </w:rPr>
        <w:t>giá</w:t>
      </w:r>
      <w:proofErr w:type="spellEnd"/>
      <w:r w:rsidRPr="0067012B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Calibri" w:hAnsi="Times New Roman" w:cs="Times New Roman"/>
          <w:iCs/>
          <w:sz w:val="28"/>
          <w:szCs w:val="28"/>
        </w:rPr>
        <w:t>những</w:t>
      </w:r>
      <w:proofErr w:type="spellEnd"/>
      <w:r w:rsidRPr="0067012B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Calibri" w:hAnsi="Times New Roman" w:cs="Times New Roman"/>
          <w:iCs/>
          <w:sz w:val="28"/>
          <w:szCs w:val="28"/>
        </w:rPr>
        <w:t>ưu</w:t>
      </w:r>
      <w:proofErr w:type="spellEnd"/>
      <w:r w:rsidRPr="0067012B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Calibri" w:hAnsi="Times New Roman" w:cs="Times New Roman"/>
          <w:iCs/>
          <w:sz w:val="28"/>
          <w:szCs w:val="28"/>
        </w:rPr>
        <w:t>điểm</w:t>
      </w:r>
      <w:proofErr w:type="spellEnd"/>
      <w:r w:rsidRPr="0067012B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Calibri" w:hAnsi="Times New Roman" w:cs="Times New Roman"/>
          <w:iCs/>
          <w:sz w:val="28"/>
          <w:szCs w:val="28"/>
        </w:rPr>
        <w:t>và</w:t>
      </w:r>
      <w:proofErr w:type="spellEnd"/>
      <w:r w:rsidRPr="0067012B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Calibri" w:hAnsi="Times New Roman" w:cs="Times New Roman"/>
          <w:iCs/>
          <w:sz w:val="28"/>
          <w:szCs w:val="28"/>
        </w:rPr>
        <w:t>hạn</w:t>
      </w:r>
      <w:proofErr w:type="spellEnd"/>
      <w:r w:rsidRPr="0067012B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Calibri" w:hAnsi="Times New Roman" w:cs="Times New Roman"/>
          <w:iCs/>
          <w:sz w:val="28"/>
          <w:szCs w:val="28"/>
        </w:rPr>
        <w:t>chế</w:t>
      </w:r>
      <w:proofErr w:type="spellEnd"/>
      <w:r w:rsidRPr="0067012B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Calibri" w:hAnsi="Times New Roman" w:cs="Times New Roman"/>
          <w:iCs/>
          <w:sz w:val="28"/>
          <w:szCs w:val="28"/>
        </w:rPr>
        <w:t>của</w:t>
      </w:r>
      <w:proofErr w:type="spellEnd"/>
      <w:r w:rsidRPr="0067012B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proofErr w:type="gramStart"/>
      <w:r w:rsidRPr="0067012B">
        <w:rPr>
          <w:rFonts w:ascii="Times New Roman" w:eastAsia="Calibri" w:hAnsi="Times New Roman" w:cs="Times New Roman"/>
          <w:iCs/>
          <w:sz w:val="28"/>
          <w:szCs w:val="28"/>
        </w:rPr>
        <w:t>môn</w:t>
      </w:r>
      <w:proofErr w:type="spellEnd"/>
      <w:r w:rsidRPr="0067012B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="00B77900" w:rsidRPr="0067012B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="00F66B27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>TOÁN</w:t>
      </w:r>
      <w:proofErr w:type="gramEnd"/>
      <w:r w:rsidR="00F66B27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7</w:t>
      </w:r>
      <w:r w:rsidR="00B77900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</w:t>
      </w:r>
      <w:r w:rsidRPr="0067012B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Calibri" w:hAnsi="Times New Roman" w:cs="Times New Roman"/>
          <w:iCs/>
          <w:sz w:val="28"/>
          <w:szCs w:val="28"/>
        </w:rPr>
        <w:t>trên</w:t>
      </w:r>
      <w:proofErr w:type="spellEnd"/>
      <w:r w:rsidR="0067012B">
        <w:rPr>
          <w:rFonts w:ascii="Times New Roman" w:eastAsia="Calibri" w:hAnsi="Times New Roman" w:cs="Times New Roman"/>
          <w:iCs/>
          <w:sz w:val="28"/>
          <w:szCs w:val="28"/>
        </w:rPr>
        <w:t xml:space="preserve"> 3</w:t>
      </w:r>
      <w:r w:rsidRPr="0067012B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Calibri" w:hAnsi="Times New Roman" w:cs="Times New Roman"/>
          <w:iCs/>
          <w:sz w:val="28"/>
          <w:szCs w:val="28"/>
        </w:rPr>
        <w:t>bộ</w:t>
      </w:r>
      <w:proofErr w:type="spellEnd"/>
      <w:r w:rsidRPr="0067012B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Calibri" w:hAnsi="Times New Roman" w:cs="Times New Roman"/>
          <w:iCs/>
          <w:sz w:val="28"/>
          <w:szCs w:val="28"/>
        </w:rPr>
        <w:t>sách</w:t>
      </w:r>
      <w:proofErr w:type="spellEnd"/>
      <w:r w:rsidR="00B77900" w:rsidRPr="0067012B">
        <w:rPr>
          <w:rFonts w:ascii="Times New Roman" w:eastAsia="Calibri" w:hAnsi="Times New Roman" w:cs="Times New Roman"/>
          <w:iCs/>
          <w:sz w:val="28"/>
          <w:szCs w:val="28"/>
        </w:rPr>
        <w:t xml:space="preserve">: </w:t>
      </w:r>
      <w:proofErr w:type="spellStart"/>
      <w:r w:rsidR="00B77900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>Kết</w:t>
      </w:r>
      <w:proofErr w:type="spellEnd"/>
      <w:r w:rsidR="00B77900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</w:t>
      </w:r>
      <w:proofErr w:type="spellStart"/>
      <w:r w:rsidR="00B77900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>nối</w:t>
      </w:r>
      <w:proofErr w:type="spellEnd"/>
      <w:r w:rsidR="00B77900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tri </w:t>
      </w:r>
      <w:proofErr w:type="spellStart"/>
      <w:r w:rsidR="00B77900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>thức</w:t>
      </w:r>
      <w:proofErr w:type="spellEnd"/>
      <w:r w:rsidR="00B77900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</w:t>
      </w:r>
      <w:proofErr w:type="spellStart"/>
      <w:r w:rsidR="00B77900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>và</w:t>
      </w:r>
      <w:proofErr w:type="spellEnd"/>
      <w:r w:rsidR="00B77900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</w:t>
      </w:r>
      <w:proofErr w:type="spellStart"/>
      <w:r w:rsidR="00B77900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>cuộc</w:t>
      </w:r>
      <w:proofErr w:type="spellEnd"/>
      <w:r w:rsidR="00B77900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</w:t>
      </w:r>
      <w:proofErr w:type="spellStart"/>
      <w:r w:rsidR="00B77900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>số</w:t>
      </w:r>
      <w:r w:rsidR="0067012B">
        <w:rPr>
          <w:rFonts w:ascii="Times New Roman" w:eastAsia="Calibri" w:hAnsi="Times New Roman" w:cs="Times New Roman"/>
          <w:b/>
          <w:iCs/>
          <w:sz w:val="28"/>
          <w:szCs w:val="28"/>
        </w:rPr>
        <w:t>ng</w:t>
      </w:r>
      <w:proofErr w:type="spellEnd"/>
      <w:r w:rsidR="0067012B">
        <w:rPr>
          <w:rFonts w:ascii="Times New Roman" w:eastAsia="Calibri" w:hAnsi="Times New Roman" w:cs="Times New Roman"/>
          <w:b/>
          <w:iCs/>
          <w:sz w:val="28"/>
          <w:szCs w:val="28"/>
        </w:rPr>
        <w:t>.</w:t>
      </w:r>
      <w:r w:rsidR="00B77900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</w:t>
      </w:r>
      <w:proofErr w:type="spellStart"/>
      <w:r w:rsidR="00B77900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>Cánh</w:t>
      </w:r>
      <w:proofErr w:type="spellEnd"/>
      <w:r w:rsidR="00B77900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</w:t>
      </w:r>
      <w:proofErr w:type="spellStart"/>
      <w:r w:rsidR="00B77900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>diề</w:t>
      </w:r>
      <w:r w:rsidR="001A7764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>u</w:t>
      </w:r>
      <w:proofErr w:type="spellEnd"/>
      <w:r w:rsidR="0067012B">
        <w:rPr>
          <w:rFonts w:ascii="Times New Roman" w:eastAsia="Calibri" w:hAnsi="Times New Roman" w:cs="Times New Roman"/>
          <w:iCs/>
          <w:sz w:val="28"/>
          <w:szCs w:val="28"/>
        </w:rPr>
        <w:t xml:space="preserve">. </w:t>
      </w:r>
      <w:proofErr w:type="spellStart"/>
      <w:r w:rsidR="0067012B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>Chân</w:t>
      </w:r>
      <w:proofErr w:type="spellEnd"/>
      <w:r w:rsidR="0067012B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</w:t>
      </w:r>
      <w:proofErr w:type="spellStart"/>
      <w:r w:rsidR="0067012B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>trời</w:t>
      </w:r>
      <w:proofErr w:type="spellEnd"/>
      <w:r w:rsidR="0067012B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sang </w:t>
      </w:r>
      <w:proofErr w:type="spellStart"/>
      <w:r w:rsidR="0067012B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>tạo</w:t>
      </w:r>
      <w:proofErr w:type="spellEnd"/>
      <w:r w:rsidR="0067012B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>.</w:t>
      </w:r>
      <w:r w:rsidR="00B77900" w:rsidRPr="0067012B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>Bản</w:t>
      </w:r>
      <w:proofErr w:type="spellEnd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>thân</w:t>
      </w:r>
      <w:proofErr w:type="spellEnd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>tôi</w:t>
      </w:r>
      <w:proofErr w:type="spellEnd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>nhận</w:t>
      </w:r>
      <w:proofErr w:type="spellEnd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>thấy</w:t>
      </w:r>
      <w:proofErr w:type="spellEnd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>bộ</w:t>
      </w:r>
      <w:proofErr w:type="spellEnd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>sách</w:t>
      </w:r>
      <w:proofErr w:type="spellEnd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1A7764" w:rsidRPr="00555C91">
        <w:rPr>
          <w:rFonts w:ascii="Times New Roman" w:eastAsia="Calibri" w:hAnsi="Times New Roman" w:cs="Times New Roman"/>
          <w:b/>
          <w:iCs/>
          <w:sz w:val="28"/>
          <w:szCs w:val="28"/>
        </w:rPr>
        <w:t>Cánh</w:t>
      </w:r>
      <w:proofErr w:type="spellEnd"/>
      <w:r w:rsidR="001A7764" w:rsidRPr="00555C91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</w:t>
      </w:r>
      <w:proofErr w:type="spellStart"/>
      <w:r w:rsidR="001A7764" w:rsidRPr="00555C91">
        <w:rPr>
          <w:rFonts w:ascii="Times New Roman" w:eastAsia="Calibri" w:hAnsi="Times New Roman" w:cs="Times New Roman"/>
          <w:b/>
          <w:iCs/>
          <w:sz w:val="28"/>
          <w:szCs w:val="28"/>
        </w:rPr>
        <w:t>diều</w:t>
      </w:r>
      <w:proofErr w:type="spellEnd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="00512037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– </w:t>
      </w:r>
      <w:proofErr w:type="spellStart"/>
      <w:r w:rsidR="00512037" w:rsidRPr="00555C91">
        <w:rPr>
          <w:rFonts w:ascii="Times New Roman" w:eastAsia="Calibri" w:hAnsi="Times New Roman" w:cs="Times New Roman"/>
          <w:iCs/>
          <w:sz w:val="28"/>
          <w:szCs w:val="28"/>
        </w:rPr>
        <w:t>Nhà</w:t>
      </w:r>
      <w:proofErr w:type="spellEnd"/>
      <w:r w:rsidR="00512037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512037" w:rsidRPr="00555C91">
        <w:rPr>
          <w:rFonts w:ascii="Times New Roman" w:eastAsia="Calibri" w:hAnsi="Times New Roman" w:cs="Times New Roman"/>
          <w:iCs/>
          <w:sz w:val="28"/>
          <w:szCs w:val="28"/>
        </w:rPr>
        <w:t>xuất</w:t>
      </w:r>
      <w:proofErr w:type="spellEnd"/>
      <w:r w:rsidR="00512037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512037" w:rsidRPr="00555C91">
        <w:rPr>
          <w:rFonts w:ascii="Times New Roman" w:eastAsia="Calibri" w:hAnsi="Times New Roman" w:cs="Times New Roman"/>
          <w:iCs/>
          <w:sz w:val="28"/>
          <w:szCs w:val="28"/>
        </w:rPr>
        <w:t>bản</w:t>
      </w:r>
      <w:proofErr w:type="spellEnd"/>
      <w:r w:rsidR="00512037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512037" w:rsidRPr="00555C91">
        <w:rPr>
          <w:rFonts w:ascii="Times New Roman" w:eastAsia="Calibri" w:hAnsi="Times New Roman" w:cs="Times New Roman"/>
          <w:iCs/>
          <w:sz w:val="28"/>
          <w:szCs w:val="28"/>
        </w:rPr>
        <w:t>giáo</w:t>
      </w:r>
      <w:proofErr w:type="spellEnd"/>
      <w:r w:rsidR="00512037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512037" w:rsidRPr="00555C91">
        <w:rPr>
          <w:rFonts w:ascii="Times New Roman" w:eastAsia="Calibri" w:hAnsi="Times New Roman" w:cs="Times New Roman"/>
          <w:iCs/>
          <w:sz w:val="28"/>
          <w:szCs w:val="28"/>
        </w:rPr>
        <w:t>dục</w:t>
      </w:r>
      <w:proofErr w:type="spellEnd"/>
      <w:r w:rsidR="00512037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512037" w:rsidRPr="00555C91">
        <w:rPr>
          <w:rFonts w:ascii="Times New Roman" w:eastAsia="Calibri" w:hAnsi="Times New Roman" w:cs="Times New Roman"/>
          <w:iCs/>
          <w:sz w:val="28"/>
          <w:szCs w:val="28"/>
        </w:rPr>
        <w:t>Việt</w:t>
      </w:r>
      <w:proofErr w:type="spellEnd"/>
      <w:r w:rsidR="00512037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512037" w:rsidRPr="00555C91">
        <w:rPr>
          <w:rFonts w:ascii="Times New Roman" w:eastAsia="Calibri" w:hAnsi="Times New Roman" w:cs="Times New Roman"/>
          <w:iCs/>
          <w:sz w:val="28"/>
          <w:szCs w:val="28"/>
        </w:rPr>
        <w:t>nam</w:t>
      </w:r>
      <w:proofErr w:type="spellEnd"/>
      <w:r w:rsidR="00512037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– </w:t>
      </w:r>
      <w:proofErr w:type="spellStart"/>
      <w:r w:rsidR="001A7764" w:rsidRPr="00555C91">
        <w:rPr>
          <w:rFonts w:ascii="Times New Roman" w:eastAsia="Calibri" w:hAnsi="Times New Roman" w:cs="Times New Roman"/>
          <w:iCs/>
          <w:sz w:val="28"/>
          <w:szCs w:val="28"/>
        </w:rPr>
        <w:t>Tổng</w:t>
      </w:r>
      <w:proofErr w:type="spellEnd"/>
      <w:r w:rsidR="001A7764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1A7764" w:rsidRPr="00555C91">
        <w:rPr>
          <w:rFonts w:ascii="Times New Roman" w:eastAsia="Calibri" w:hAnsi="Times New Roman" w:cs="Times New Roman"/>
          <w:iCs/>
          <w:sz w:val="28"/>
          <w:szCs w:val="28"/>
        </w:rPr>
        <w:t>c</w:t>
      </w:r>
      <w:r w:rsidR="00512037" w:rsidRPr="00555C91">
        <w:rPr>
          <w:rFonts w:ascii="Times New Roman" w:eastAsia="Calibri" w:hAnsi="Times New Roman" w:cs="Times New Roman"/>
          <w:iCs/>
          <w:sz w:val="28"/>
          <w:szCs w:val="28"/>
        </w:rPr>
        <w:t>hủ</w:t>
      </w:r>
      <w:proofErr w:type="spellEnd"/>
      <w:r w:rsidR="001A7764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1A7764" w:rsidRPr="00555C91">
        <w:rPr>
          <w:rFonts w:ascii="Times New Roman" w:eastAsia="Calibri" w:hAnsi="Times New Roman" w:cs="Times New Roman"/>
          <w:iCs/>
          <w:sz w:val="28"/>
          <w:szCs w:val="28"/>
        </w:rPr>
        <w:t>biên</w:t>
      </w:r>
      <w:proofErr w:type="spellEnd"/>
      <w:r w:rsidR="001A7764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: </w:t>
      </w:r>
      <w:proofErr w:type="spellStart"/>
      <w:r w:rsidR="00452B9C" w:rsidRPr="00555C91">
        <w:rPr>
          <w:rFonts w:ascii="Times New Roman" w:eastAsia="Calibri" w:hAnsi="Times New Roman" w:cs="Times New Roman"/>
          <w:iCs/>
          <w:sz w:val="28"/>
          <w:szCs w:val="28"/>
        </w:rPr>
        <w:t>Đỗ</w:t>
      </w:r>
      <w:proofErr w:type="spellEnd"/>
      <w:r w:rsidR="00452B9C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452B9C" w:rsidRPr="00555C91">
        <w:rPr>
          <w:rFonts w:ascii="Times New Roman" w:eastAsia="Calibri" w:hAnsi="Times New Roman" w:cs="Times New Roman"/>
          <w:iCs/>
          <w:sz w:val="28"/>
          <w:szCs w:val="28"/>
        </w:rPr>
        <w:t>Đức</w:t>
      </w:r>
      <w:proofErr w:type="spellEnd"/>
      <w:r w:rsidR="00452B9C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452B9C" w:rsidRPr="00555C91">
        <w:rPr>
          <w:rFonts w:ascii="Times New Roman" w:eastAsia="Calibri" w:hAnsi="Times New Roman" w:cs="Times New Roman"/>
          <w:iCs/>
          <w:sz w:val="28"/>
          <w:szCs w:val="28"/>
        </w:rPr>
        <w:t>Thái</w:t>
      </w:r>
      <w:proofErr w:type="spellEnd"/>
      <w:r w:rsidR="00452B9C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>có</w:t>
      </w:r>
      <w:proofErr w:type="spellEnd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>tính</w:t>
      </w:r>
      <w:proofErr w:type="spellEnd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>phù</w:t>
      </w:r>
      <w:proofErr w:type="spellEnd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>hợp</w:t>
      </w:r>
      <w:proofErr w:type="spellEnd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>thực</w:t>
      </w:r>
      <w:proofErr w:type="spellEnd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>tiễn</w:t>
      </w:r>
      <w:proofErr w:type="spellEnd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>hơn</w:t>
      </w:r>
      <w:proofErr w:type="spellEnd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>đối</w:t>
      </w:r>
      <w:proofErr w:type="spellEnd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spellStart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>với</w:t>
      </w:r>
      <w:proofErr w:type="spellEnd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HS </w:t>
      </w:r>
      <w:proofErr w:type="spellStart"/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>lớ</w:t>
      </w:r>
      <w:r w:rsidR="001A7764" w:rsidRPr="00555C91">
        <w:rPr>
          <w:rFonts w:ascii="Times New Roman" w:eastAsia="Calibri" w:hAnsi="Times New Roman" w:cs="Times New Roman"/>
          <w:iCs/>
          <w:sz w:val="28"/>
          <w:szCs w:val="28"/>
        </w:rPr>
        <w:t>p</w:t>
      </w:r>
      <w:proofErr w:type="spellEnd"/>
      <w:r w:rsidR="001A7764" w:rsidRPr="00555C91">
        <w:rPr>
          <w:rFonts w:ascii="Times New Roman" w:eastAsia="Calibri" w:hAnsi="Times New Roman" w:cs="Times New Roman"/>
          <w:iCs/>
          <w:sz w:val="28"/>
          <w:szCs w:val="28"/>
        </w:rPr>
        <w:t xml:space="preserve"> 7</w:t>
      </w:r>
      <w:r w:rsidR="00B77900" w:rsidRPr="00555C91">
        <w:rPr>
          <w:rFonts w:ascii="Times New Roman" w:eastAsia="Calibri" w:hAnsi="Times New Roman" w:cs="Times New Roman"/>
          <w:iCs/>
          <w:sz w:val="28"/>
          <w:szCs w:val="28"/>
        </w:rPr>
        <w:t>.</w:t>
      </w:r>
      <w:bookmarkStart w:id="0" w:name="_GoBack"/>
      <w:bookmarkEnd w:id="0"/>
    </w:p>
    <w:p w:rsidR="0065218C" w:rsidRPr="0067012B" w:rsidRDefault="0065218C" w:rsidP="0065218C">
      <w:pPr>
        <w:spacing w:before="60" w:after="60" w:line="288" w:lineRule="auto"/>
        <w:jc w:val="right"/>
        <w:rPr>
          <w:rFonts w:ascii="Times New Roman" w:eastAsia="Calibri" w:hAnsi="Times New Roman" w:cs="Times New Roman"/>
          <w:b/>
          <w:iCs/>
          <w:sz w:val="28"/>
          <w:szCs w:val="28"/>
        </w:rPr>
      </w:pPr>
      <w:proofErr w:type="spellStart"/>
      <w:r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>Người</w:t>
      </w:r>
      <w:proofErr w:type="spellEnd"/>
      <w:r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>nhận</w:t>
      </w:r>
      <w:proofErr w:type="spellEnd"/>
      <w:r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>xét</w:t>
      </w:r>
      <w:proofErr w:type="spellEnd"/>
      <w:r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, </w:t>
      </w:r>
      <w:proofErr w:type="spellStart"/>
      <w:r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>đánh</w:t>
      </w:r>
      <w:proofErr w:type="spellEnd"/>
      <w:r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>giá</w:t>
      </w:r>
      <w:proofErr w:type="spellEnd"/>
    </w:p>
    <w:p w:rsidR="0065218C" w:rsidRPr="0067012B" w:rsidRDefault="0065218C" w:rsidP="0065218C">
      <w:pPr>
        <w:spacing w:before="60" w:after="60" w:line="288" w:lineRule="auto"/>
        <w:jc w:val="right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67012B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proofErr w:type="spellStart"/>
      <w:r w:rsidRPr="0067012B">
        <w:rPr>
          <w:rFonts w:ascii="Times New Roman" w:eastAsia="Calibri" w:hAnsi="Times New Roman" w:cs="Times New Roman"/>
          <w:i/>
          <w:iCs/>
          <w:sz w:val="28"/>
          <w:szCs w:val="28"/>
        </w:rPr>
        <w:t>Ký</w:t>
      </w:r>
      <w:proofErr w:type="spellEnd"/>
      <w:r w:rsidRPr="0067012B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, </w:t>
      </w:r>
      <w:proofErr w:type="spellStart"/>
      <w:r w:rsidRPr="0067012B">
        <w:rPr>
          <w:rFonts w:ascii="Times New Roman" w:eastAsia="Calibri" w:hAnsi="Times New Roman" w:cs="Times New Roman"/>
          <w:i/>
          <w:iCs/>
          <w:sz w:val="28"/>
          <w:szCs w:val="28"/>
        </w:rPr>
        <w:t>ghi</w:t>
      </w:r>
      <w:proofErr w:type="spellEnd"/>
      <w:r w:rsidRPr="0067012B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Calibri" w:hAnsi="Times New Roman" w:cs="Times New Roman"/>
          <w:i/>
          <w:iCs/>
          <w:sz w:val="28"/>
          <w:szCs w:val="28"/>
        </w:rPr>
        <w:t>rõ</w:t>
      </w:r>
      <w:proofErr w:type="spellEnd"/>
      <w:r w:rsidRPr="0067012B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Calibri" w:hAnsi="Times New Roman" w:cs="Times New Roman"/>
          <w:i/>
          <w:iCs/>
          <w:sz w:val="28"/>
          <w:szCs w:val="28"/>
        </w:rPr>
        <w:t>họ</w:t>
      </w:r>
      <w:proofErr w:type="spellEnd"/>
      <w:r w:rsidRPr="0067012B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67012B">
        <w:rPr>
          <w:rFonts w:ascii="Times New Roman" w:eastAsia="Calibri" w:hAnsi="Times New Roman" w:cs="Times New Roman"/>
          <w:i/>
          <w:iCs/>
          <w:sz w:val="28"/>
          <w:szCs w:val="28"/>
        </w:rPr>
        <w:t>tên</w:t>
      </w:r>
      <w:proofErr w:type="spellEnd"/>
      <w:r w:rsidRPr="0067012B">
        <w:rPr>
          <w:rFonts w:ascii="Times New Roman" w:eastAsia="Calibri" w:hAnsi="Times New Roman" w:cs="Times New Roman"/>
          <w:i/>
          <w:iCs/>
          <w:sz w:val="28"/>
          <w:szCs w:val="28"/>
        </w:rPr>
        <w:t>)</w:t>
      </w:r>
    </w:p>
    <w:p w:rsidR="000E0FD9" w:rsidRPr="0067012B" w:rsidRDefault="000E0FD9" w:rsidP="00BB4635">
      <w:pPr>
        <w:spacing w:before="60" w:after="60" w:line="276" w:lineRule="auto"/>
        <w:ind w:firstLine="720"/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</w:pPr>
    </w:p>
    <w:p w:rsidR="000E0FD9" w:rsidRPr="0067012B" w:rsidRDefault="000E0FD9" w:rsidP="00BB4635">
      <w:pPr>
        <w:spacing w:before="60" w:after="60" w:line="276" w:lineRule="auto"/>
        <w:ind w:firstLine="720"/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</w:pPr>
    </w:p>
    <w:p w:rsidR="000E0FD9" w:rsidRPr="0067012B" w:rsidRDefault="0065218C" w:rsidP="0065218C">
      <w:pPr>
        <w:spacing w:before="60" w:after="60" w:line="276" w:lineRule="auto"/>
        <w:ind w:firstLine="720"/>
        <w:jc w:val="right"/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</w:pPr>
      <w:r w:rsidRPr="0067012B">
        <w:rPr>
          <w:rFonts w:ascii="Times New Roman" w:eastAsia="Calibri" w:hAnsi="Times New Roman" w:cs="Times New Roman"/>
          <w:iCs/>
          <w:sz w:val="28"/>
          <w:szCs w:val="28"/>
        </w:rPr>
        <w:t xml:space="preserve">                    </w:t>
      </w:r>
      <w:proofErr w:type="spellStart"/>
      <w:r w:rsidR="001A7764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>Đào</w:t>
      </w:r>
      <w:proofErr w:type="spellEnd"/>
      <w:r w:rsidR="001A7764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</w:t>
      </w:r>
      <w:proofErr w:type="spellStart"/>
      <w:r w:rsidR="001A7764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>Thị</w:t>
      </w:r>
      <w:proofErr w:type="spellEnd"/>
      <w:r w:rsidR="001A7764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</w:t>
      </w:r>
      <w:proofErr w:type="spellStart"/>
      <w:r w:rsidR="001A7764" w:rsidRPr="0067012B">
        <w:rPr>
          <w:rFonts w:ascii="Times New Roman" w:eastAsia="Calibri" w:hAnsi="Times New Roman" w:cs="Times New Roman"/>
          <w:b/>
          <w:iCs/>
          <w:sz w:val="28"/>
          <w:szCs w:val="28"/>
        </w:rPr>
        <w:t>Hà</w:t>
      </w:r>
      <w:proofErr w:type="spellEnd"/>
    </w:p>
    <w:p w:rsidR="000E0FD9" w:rsidRPr="0067012B" w:rsidRDefault="000E0FD9" w:rsidP="00BB4635">
      <w:pPr>
        <w:spacing w:before="60" w:after="60" w:line="276" w:lineRule="auto"/>
        <w:ind w:firstLine="720"/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</w:pPr>
    </w:p>
    <w:p w:rsidR="000E0FD9" w:rsidRPr="0067012B" w:rsidRDefault="000E0FD9" w:rsidP="00BB4635">
      <w:pPr>
        <w:spacing w:before="60" w:after="60" w:line="276" w:lineRule="auto"/>
        <w:ind w:firstLine="720"/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</w:pPr>
    </w:p>
    <w:p w:rsidR="000E0FD9" w:rsidRPr="0067012B" w:rsidRDefault="000E0FD9" w:rsidP="00BB4635">
      <w:pPr>
        <w:spacing w:before="60" w:after="60" w:line="276" w:lineRule="auto"/>
        <w:ind w:firstLine="720"/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</w:pPr>
    </w:p>
    <w:p w:rsidR="000E0FD9" w:rsidRPr="0067012B" w:rsidRDefault="000E0FD9" w:rsidP="00BB4635">
      <w:pPr>
        <w:spacing w:before="60" w:after="60" w:line="276" w:lineRule="auto"/>
        <w:ind w:firstLine="720"/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</w:pPr>
    </w:p>
    <w:p w:rsidR="000E0FD9" w:rsidRPr="0067012B" w:rsidRDefault="000E0FD9" w:rsidP="00BB4635">
      <w:pPr>
        <w:spacing w:before="60" w:after="60" w:line="276" w:lineRule="auto"/>
        <w:ind w:firstLine="720"/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</w:pPr>
    </w:p>
    <w:p w:rsidR="000E0FD9" w:rsidRPr="0067012B" w:rsidRDefault="000E0FD9" w:rsidP="00BB4635">
      <w:pPr>
        <w:spacing w:before="60" w:after="60" w:line="276" w:lineRule="auto"/>
        <w:ind w:firstLine="720"/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</w:pPr>
    </w:p>
    <w:tbl>
      <w:tblPr>
        <w:tblStyle w:val="TableGrid"/>
        <w:tblpPr w:leftFromText="180" w:rightFromText="180" w:vertAnchor="text" w:horzAnchor="page" w:tblpX="6444" w:tblpY="6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15"/>
      </w:tblGrid>
      <w:tr w:rsidR="0065218C" w:rsidRPr="0067012B" w:rsidTr="00EE6247">
        <w:trPr>
          <w:trHeight w:val="353"/>
        </w:trPr>
        <w:tc>
          <w:tcPr>
            <w:tcW w:w="3915" w:type="dxa"/>
          </w:tcPr>
          <w:p w:rsidR="0065218C" w:rsidRPr="0067012B" w:rsidRDefault="0065218C" w:rsidP="00EE6247">
            <w:pPr>
              <w:spacing w:before="60" w:after="60" w:line="288" w:lineRule="auto"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</w:p>
        </w:tc>
      </w:tr>
    </w:tbl>
    <w:p w:rsidR="00072055" w:rsidRPr="0067012B" w:rsidRDefault="00072055" w:rsidP="00072055">
      <w:pPr>
        <w:spacing w:before="120" w:after="120" w:line="240" w:lineRule="auto"/>
        <w:ind w:firstLine="720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</w:p>
    <w:p w:rsidR="00E57B75" w:rsidRPr="0067012B" w:rsidRDefault="00E57B75">
      <w:pPr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:rsidR="00D45A67" w:rsidRPr="0067012B" w:rsidRDefault="00D45A67" w:rsidP="0042718C">
      <w:pPr>
        <w:rPr>
          <w:rFonts w:ascii="Times New Roman" w:eastAsia="Times New Roman" w:hAnsi="Times New Roman" w:cs="Times New Roman"/>
          <w:sz w:val="28"/>
          <w:szCs w:val="28"/>
        </w:rPr>
      </w:pPr>
    </w:p>
    <w:sectPr w:rsidR="00D45A67" w:rsidRPr="0067012B" w:rsidSect="00D85CCF">
      <w:headerReference w:type="default" r:id="rId9"/>
      <w:pgSz w:w="12240" w:h="15840"/>
      <w:pgMar w:top="709" w:right="1134" w:bottom="1134" w:left="1701" w:header="426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7C60" w:rsidRDefault="00BA7C60" w:rsidP="003E5463">
      <w:pPr>
        <w:spacing w:after="0" w:line="240" w:lineRule="auto"/>
      </w:pPr>
      <w:r>
        <w:separator/>
      </w:r>
    </w:p>
  </w:endnote>
  <w:endnote w:type="continuationSeparator" w:id="0">
    <w:p w:rsidR="00BA7C60" w:rsidRDefault="00BA7C60" w:rsidP="003E54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Segoe UI Historic">
    <w:panose1 w:val="020B0502040204020203"/>
    <w:charset w:val="00"/>
    <w:family w:val="swiss"/>
    <w:pitch w:val="variable"/>
    <w:sig w:usb0="800001EF" w:usb1="02000002" w:usb2="0060C08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7C60" w:rsidRDefault="00BA7C60" w:rsidP="003E5463">
      <w:pPr>
        <w:spacing w:after="0" w:line="240" w:lineRule="auto"/>
      </w:pPr>
      <w:r>
        <w:separator/>
      </w:r>
    </w:p>
  </w:footnote>
  <w:footnote w:type="continuationSeparator" w:id="0">
    <w:p w:rsidR="00BA7C60" w:rsidRDefault="00BA7C60" w:rsidP="003E546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7C6A" w:rsidRPr="00D85CCF" w:rsidRDefault="00C27C6A">
    <w:pPr>
      <w:pStyle w:val="Header"/>
      <w:jc w:val="center"/>
      <w:rPr>
        <w:rFonts w:ascii="Times New Roman" w:hAnsi="Times New Roman" w:cs="Times New Roman"/>
        <w:sz w:val="24"/>
        <w:szCs w:val="24"/>
      </w:rPr>
    </w:pPr>
  </w:p>
  <w:p w:rsidR="00C27C6A" w:rsidRDefault="00C27C6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E93CCE"/>
    <w:multiLevelType w:val="hybridMultilevel"/>
    <w:tmpl w:val="51CA40AA"/>
    <w:lvl w:ilvl="0" w:tplc="94BEB2A8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color w:val="000000"/>
        <w:sz w:val="24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EDB01A2"/>
    <w:multiLevelType w:val="hybridMultilevel"/>
    <w:tmpl w:val="63CE3318"/>
    <w:lvl w:ilvl="0" w:tplc="EF4A9B38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310A"/>
    <w:rsid w:val="0002545C"/>
    <w:rsid w:val="00037589"/>
    <w:rsid w:val="00072055"/>
    <w:rsid w:val="00074264"/>
    <w:rsid w:val="00081C08"/>
    <w:rsid w:val="00091FC2"/>
    <w:rsid w:val="000C3B74"/>
    <w:rsid w:val="000D04FA"/>
    <w:rsid w:val="000E0FD9"/>
    <w:rsid w:val="00111E62"/>
    <w:rsid w:val="001736B7"/>
    <w:rsid w:val="00174722"/>
    <w:rsid w:val="00183F40"/>
    <w:rsid w:val="001A7764"/>
    <w:rsid w:val="001C508A"/>
    <w:rsid w:val="001D0572"/>
    <w:rsid w:val="001D6811"/>
    <w:rsid w:val="001F6745"/>
    <w:rsid w:val="00263B64"/>
    <w:rsid w:val="00274D02"/>
    <w:rsid w:val="002777D6"/>
    <w:rsid w:val="003011A3"/>
    <w:rsid w:val="00320108"/>
    <w:rsid w:val="00360610"/>
    <w:rsid w:val="00387D60"/>
    <w:rsid w:val="003907ED"/>
    <w:rsid w:val="003A683E"/>
    <w:rsid w:val="003B7955"/>
    <w:rsid w:val="003C034B"/>
    <w:rsid w:val="003C3A47"/>
    <w:rsid w:val="003E5463"/>
    <w:rsid w:val="003F641C"/>
    <w:rsid w:val="0040514C"/>
    <w:rsid w:val="0042718C"/>
    <w:rsid w:val="004360A2"/>
    <w:rsid w:val="00452B9C"/>
    <w:rsid w:val="00453E11"/>
    <w:rsid w:val="00476C9B"/>
    <w:rsid w:val="00485C77"/>
    <w:rsid w:val="004C43B2"/>
    <w:rsid w:val="00500670"/>
    <w:rsid w:val="005027E3"/>
    <w:rsid w:val="00512037"/>
    <w:rsid w:val="005143E0"/>
    <w:rsid w:val="00547DBD"/>
    <w:rsid w:val="00555339"/>
    <w:rsid w:val="00555C91"/>
    <w:rsid w:val="00557AB0"/>
    <w:rsid w:val="0056310A"/>
    <w:rsid w:val="00576D54"/>
    <w:rsid w:val="00591693"/>
    <w:rsid w:val="005C31B5"/>
    <w:rsid w:val="005E1022"/>
    <w:rsid w:val="00612292"/>
    <w:rsid w:val="0061557E"/>
    <w:rsid w:val="00615E6A"/>
    <w:rsid w:val="00631A56"/>
    <w:rsid w:val="00643729"/>
    <w:rsid w:val="0064622C"/>
    <w:rsid w:val="0065218C"/>
    <w:rsid w:val="006669F4"/>
    <w:rsid w:val="0067012B"/>
    <w:rsid w:val="006C3E64"/>
    <w:rsid w:val="006C7697"/>
    <w:rsid w:val="0070563F"/>
    <w:rsid w:val="00706FA3"/>
    <w:rsid w:val="00722B64"/>
    <w:rsid w:val="00723C0B"/>
    <w:rsid w:val="00787E61"/>
    <w:rsid w:val="00796695"/>
    <w:rsid w:val="00796F44"/>
    <w:rsid w:val="007B6386"/>
    <w:rsid w:val="007E35C7"/>
    <w:rsid w:val="008440A8"/>
    <w:rsid w:val="00844ECA"/>
    <w:rsid w:val="0089240B"/>
    <w:rsid w:val="008A4052"/>
    <w:rsid w:val="008A466E"/>
    <w:rsid w:val="008C75B7"/>
    <w:rsid w:val="008F1076"/>
    <w:rsid w:val="009036C8"/>
    <w:rsid w:val="009524A0"/>
    <w:rsid w:val="00961621"/>
    <w:rsid w:val="009F106A"/>
    <w:rsid w:val="00A00955"/>
    <w:rsid w:val="00A03866"/>
    <w:rsid w:val="00A149EC"/>
    <w:rsid w:val="00A23848"/>
    <w:rsid w:val="00A611AB"/>
    <w:rsid w:val="00A867FE"/>
    <w:rsid w:val="00B14002"/>
    <w:rsid w:val="00B5090A"/>
    <w:rsid w:val="00B77900"/>
    <w:rsid w:val="00B92297"/>
    <w:rsid w:val="00BA7C60"/>
    <w:rsid w:val="00BB0969"/>
    <w:rsid w:val="00BB4635"/>
    <w:rsid w:val="00BE4CB1"/>
    <w:rsid w:val="00BE7682"/>
    <w:rsid w:val="00C27C6A"/>
    <w:rsid w:val="00C66603"/>
    <w:rsid w:val="00C71CB2"/>
    <w:rsid w:val="00C9176B"/>
    <w:rsid w:val="00CD1DED"/>
    <w:rsid w:val="00CE12AD"/>
    <w:rsid w:val="00D00CBF"/>
    <w:rsid w:val="00D41A9B"/>
    <w:rsid w:val="00D42A2B"/>
    <w:rsid w:val="00D438EE"/>
    <w:rsid w:val="00D45A67"/>
    <w:rsid w:val="00D45C00"/>
    <w:rsid w:val="00D60F04"/>
    <w:rsid w:val="00D85CCF"/>
    <w:rsid w:val="00DB0CE3"/>
    <w:rsid w:val="00DD0DB9"/>
    <w:rsid w:val="00DE3F5C"/>
    <w:rsid w:val="00DE655B"/>
    <w:rsid w:val="00E279A0"/>
    <w:rsid w:val="00E50670"/>
    <w:rsid w:val="00E57B75"/>
    <w:rsid w:val="00EC23D1"/>
    <w:rsid w:val="00F51ED0"/>
    <w:rsid w:val="00F66B27"/>
    <w:rsid w:val="00F73739"/>
    <w:rsid w:val="00F95046"/>
    <w:rsid w:val="00FB58E2"/>
    <w:rsid w:val="00FC139B"/>
    <w:rsid w:val="00FC16F9"/>
    <w:rsid w:val="00FC177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9B9CE21-2548-41BD-A3A2-C5EA8F2A22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777D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semiHidden/>
    <w:unhideWhenUsed/>
    <w:rsid w:val="003E5463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3E5463"/>
    <w:rPr>
      <w:sz w:val="20"/>
      <w:szCs w:val="20"/>
    </w:rPr>
  </w:style>
  <w:style w:type="character" w:styleId="FootnoteReference">
    <w:name w:val="footnote reference"/>
    <w:semiHidden/>
    <w:rsid w:val="003E5463"/>
    <w:rPr>
      <w:rFonts w:cs="Times New Roman"/>
      <w:vertAlign w:val="superscript"/>
    </w:rPr>
  </w:style>
  <w:style w:type="table" w:styleId="TableGrid">
    <w:name w:val="Table Grid"/>
    <w:basedOn w:val="TableNormal"/>
    <w:uiPriority w:val="39"/>
    <w:rsid w:val="003E546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85CC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85CCF"/>
  </w:style>
  <w:style w:type="paragraph" w:styleId="Footer">
    <w:name w:val="footer"/>
    <w:basedOn w:val="Normal"/>
    <w:link w:val="FooterChar"/>
    <w:uiPriority w:val="99"/>
    <w:unhideWhenUsed/>
    <w:rsid w:val="00D85CC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85CCF"/>
  </w:style>
  <w:style w:type="paragraph" w:styleId="ListParagraph">
    <w:name w:val="List Paragraph"/>
    <w:basedOn w:val="Normal"/>
    <w:uiPriority w:val="34"/>
    <w:qFormat/>
    <w:rsid w:val="00DE3F5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3E6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3E6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3</Pages>
  <Words>469</Words>
  <Characters>267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T</dc:creator>
  <cp:lastModifiedBy>Administrator</cp:lastModifiedBy>
  <cp:revision>27</cp:revision>
  <cp:lastPrinted>2021-03-17T01:11:00Z</cp:lastPrinted>
  <dcterms:created xsi:type="dcterms:W3CDTF">2021-03-16T01:33:00Z</dcterms:created>
  <dcterms:modified xsi:type="dcterms:W3CDTF">2022-03-08T04:55:00Z</dcterms:modified>
</cp:coreProperties>
</file>